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6FD9" w:rsidRPr="00F86A1B" w:rsidRDefault="003C6FD9" w:rsidP="003C6FD9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jc w:val="center"/>
        <w:rPr>
          <w:b/>
          <w:color w:val="FF0000"/>
        </w:rPr>
      </w:pPr>
      <w:r w:rsidRPr="00F86A1B">
        <w:rPr>
          <w:b/>
          <w:color w:val="FF0000"/>
        </w:rPr>
        <w:t xml:space="preserve">ĐỀ CƯƠNG ÔN TẬP </w:t>
      </w:r>
      <w:bookmarkStart w:id="0" w:name="_GoBack"/>
      <w:bookmarkEnd w:id="0"/>
      <w:r w:rsidRPr="00F86A1B">
        <w:rPr>
          <w:b/>
          <w:color w:val="FF0000"/>
        </w:rPr>
        <w:t xml:space="preserve"> KIỂM TRA GIỮA HỌC KÌ I </w:t>
      </w:r>
    </w:p>
    <w:p w:rsidR="003C6FD9" w:rsidRPr="00F86A1B" w:rsidRDefault="003C6FD9" w:rsidP="003C6FD9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jc w:val="center"/>
        <w:rPr>
          <w:b/>
          <w:color w:val="0070C0"/>
        </w:rPr>
      </w:pPr>
      <w:r w:rsidRPr="00F86A1B">
        <w:rPr>
          <w:b/>
          <w:color w:val="0070C0"/>
        </w:rPr>
        <w:t>MÔN TOÁN KHỐI 1</w:t>
      </w:r>
      <w:r>
        <w:rPr>
          <w:b/>
          <w:color w:val="0070C0"/>
        </w:rPr>
        <w:t>2</w:t>
      </w:r>
    </w:p>
    <w:p w:rsidR="003C6FD9" w:rsidRPr="003C6FD9" w:rsidRDefault="003C6FD9" w:rsidP="003C6FD9">
      <w:pPr>
        <w:tabs>
          <w:tab w:val="left" w:pos="851"/>
          <w:tab w:val="left" w:pos="3119"/>
          <w:tab w:val="left" w:pos="5387"/>
          <w:tab w:val="left" w:pos="7655"/>
        </w:tabs>
        <w:spacing w:line="264" w:lineRule="auto"/>
        <w:jc w:val="center"/>
        <w:rPr>
          <w:b/>
          <w:color w:val="7030A0"/>
        </w:rPr>
      </w:pPr>
      <w:r w:rsidRPr="003C6FD9">
        <w:rPr>
          <w:b/>
          <w:color w:val="7030A0"/>
        </w:rPr>
        <w:t>( Năm học 2021 – 2022 )</w:t>
      </w:r>
    </w:p>
    <w:p w:rsidR="008524A7" w:rsidRPr="00BB5BCE" w:rsidRDefault="008524A7" w:rsidP="008524A7">
      <w:pPr>
        <w:spacing w:before="60"/>
        <w:jc w:val="both"/>
        <w:rPr>
          <w:rFonts w:eastAsia="Times New Roman" w:cs="Times New Roman"/>
          <w:szCs w:val="24"/>
          <w:lang w:val="nl-NL"/>
        </w:rPr>
      </w:pPr>
      <w:r w:rsidRPr="00814D06">
        <w:rPr>
          <w:rFonts w:eastAsia="Times New Roman" w:cs="Times New Roman"/>
          <w:b/>
          <w:color w:val="0000FF"/>
          <w:szCs w:val="24"/>
          <w:lang w:val="nl-NL"/>
        </w:rPr>
        <w:t>Câu 1:</w:t>
      </w:r>
      <w:r w:rsidRPr="00BB5BCE">
        <w:rPr>
          <w:rFonts w:eastAsia="Times New Roman" w:cs="Times New Roman"/>
          <w:szCs w:val="24"/>
          <w:lang w:val="nl-NL"/>
        </w:rPr>
        <w:t xml:space="preserve"> Kết luận nào sau đây về tính đơn điệu của hàm số </w:t>
      </w:r>
      <w:r w:rsidRPr="00BB5BCE">
        <w:rPr>
          <w:rFonts w:eastAsia="Times New Roman" w:cs="Times New Roman"/>
          <w:noProof/>
          <w:position w:val="-28"/>
          <w:szCs w:val="24"/>
        </w:rPr>
        <w:drawing>
          <wp:inline distT="0" distB="0" distL="0" distR="0" wp14:anchorId="3B8EAF85" wp14:editId="6BF060B3">
            <wp:extent cx="771525" cy="447675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B5BCE">
        <w:rPr>
          <w:rFonts w:eastAsia="Times New Roman" w:cs="Times New Roman"/>
          <w:szCs w:val="24"/>
          <w:lang w:val="nl-NL"/>
        </w:rPr>
        <w:t xml:space="preserve"> là đúng ?</w:t>
      </w:r>
    </w:p>
    <w:p w:rsidR="008524A7" w:rsidRPr="00BB5BCE" w:rsidRDefault="008524A7" w:rsidP="008524A7">
      <w:pPr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  <w:lang w:val="nl-NL"/>
        </w:rPr>
        <w:t>A.</w:t>
      </w:r>
      <w:r w:rsidRPr="00BB5BCE">
        <w:rPr>
          <w:rFonts w:eastAsia="Times New Roman" w:cs="Times New Roman"/>
          <w:b/>
          <w:szCs w:val="24"/>
          <w:lang w:val="nl-NL"/>
        </w:rPr>
        <w:t xml:space="preserve"> </w:t>
      </w:r>
      <w:r w:rsidRPr="00BB5BCE">
        <w:rPr>
          <w:rFonts w:eastAsia="Times New Roman" w:cs="Times New Roman"/>
          <w:szCs w:val="24"/>
          <w:lang w:val="nl-NL"/>
        </w:rPr>
        <w:t>Hàm số luôn luôn đồng biến trên  R\{-1}.</w:t>
      </w:r>
    </w:p>
    <w:p w:rsidR="008524A7" w:rsidRPr="00BB5BCE" w:rsidRDefault="008524A7" w:rsidP="008524A7">
      <w:pPr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  <w:lang w:val="nl-NL"/>
        </w:rPr>
        <w:t>B.</w:t>
      </w:r>
      <w:r w:rsidRPr="00BB5BCE">
        <w:rPr>
          <w:rFonts w:eastAsia="Times New Roman" w:cs="Times New Roman"/>
          <w:b/>
          <w:szCs w:val="24"/>
          <w:lang w:val="nl-NL"/>
        </w:rPr>
        <w:t xml:space="preserve"> </w:t>
      </w:r>
      <w:r w:rsidRPr="00BB5BCE">
        <w:rPr>
          <w:rFonts w:eastAsia="Times New Roman" w:cs="Times New Roman"/>
          <w:szCs w:val="24"/>
          <w:lang w:val="nl-NL"/>
        </w:rPr>
        <w:t>Hàm số nghịch biến trên các khoảng  (-∞; -1) và (-1; +∞).</w:t>
      </w:r>
    </w:p>
    <w:p w:rsidR="008524A7" w:rsidRPr="00BB5BCE" w:rsidRDefault="008524A7" w:rsidP="008524A7">
      <w:pPr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  <w:lang w:val="nl-NL"/>
        </w:rPr>
        <w:t>C.</w:t>
      </w:r>
      <w:r w:rsidRPr="00BB5BCE">
        <w:rPr>
          <w:rFonts w:eastAsia="Times New Roman" w:cs="Times New Roman"/>
          <w:b/>
          <w:szCs w:val="24"/>
          <w:lang w:val="nl-NL"/>
        </w:rPr>
        <w:t xml:space="preserve"> </w:t>
      </w:r>
      <w:r w:rsidRPr="00BB5BCE">
        <w:rPr>
          <w:rFonts w:eastAsia="Times New Roman" w:cs="Times New Roman"/>
          <w:szCs w:val="24"/>
          <w:lang w:val="nl-NL"/>
        </w:rPr>
        <w:t>Hàm số đồng biến trên các khoảng  (-∞; -1) và (-1; +∞).</w:t>
      </w:r>
    </w:p>
    <w:p w:rsidR="008524A7" w:rsidRPr="00BB5BCE" w:rsidRDefault="008524A7" w:rsidP="008524A7">
      <w:pPr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  <w:lang w:val="nl-NL"/>
        </w:rPr>
        <w:t>D.</w:t>
      </w:r>
      <w:r w:rsidRPr="00BB5BCE">
        <w:rPr>
          <w:rFonts w:eastAsia="Times New Roman" w:cs="Times New Roman"/>
          <w:b/>
          <w:szCs w:val="24"/>
          <w:lang w:val="nl-NL"/>
        </w:rPr>
        <w:t xml:space="preserve"> </w:t>
      </w:r>
      <w:r w:rsidRPr="00BB5BCE">
        <w:rPr>
          <w:rFonts w:eastAsia="Times New Roman" w:cs="Times New Roman"/>
          <w:szCs w:val="24"/>
          <w:lang w:val="nl-NL"/>
        </w:rPr>
        <w:t>Hàm số luôn luôn nghịch biến trên R\{-1}.</w:t>
      </w:r>
    </w:p>
    <w:p w:rsidR="00077524" w:rsidRPr="00BB5BCE" w:rsidRDefault="00077524" w:rsidP="00077524">
      <w:pPr>
        <w:tabs>
          <w:tab w:val="left" w:pos="227"/>
          <w:tab w:val="left" w:pos="2750"/>
          <w:tab w:val="left" w:pos="5272"/>
          <w:tab w:val="left" w:pos="7795"/>
        </w:tabs>
        <w:jc w:val="both"/>
        <w:rPr>
          <w:rFonts w:eastAsia="Times New Roman" w:cs="Times New Roman"/>
          <w:b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Câu 2:</w:t>
      </w:r>
      <w:r w:rsidRPr="00BB5BCE">
        <w:rPr>
          <w:rFonts w:eastAsia="Times New Roman" w:cs="Times New Roman"/>
          <w:szCs w:val="24"/>
        </w:rPr>
        <w:t xml:space="preserve"> Các khoảng nghịch biến của hàm số y =  - x</w:t>
      </w:r>
      <w:r w:rsidRPr="00BB5BCE">
        <w:rPr>
          <w:rFonts w:eastAsia="Times New Roman" w:cs="Times New Roman"/>
          <w:szCs w:val="24"/>
          <w:vertAlign w:val="superscript"/>
        </w:rPr>
        <w:t>3</w:t>
      </w:r>
      <w:r w:rsidRPr="00BB5BCE">
        <w:rPr>
          <w:rFonts w:eastAsia="Times New Roman" w:cs="Times New Roman"/>
          <w:szCs w:val="24"/>
        </w:rPr>
        <w:t xml:space="preserve"> + 3x</w:t>
      </w:r>
      <w:r w:rsidRPr="00BB5BCE">
        <w:rPr>
          <w:rFonts w:eastAsia="Times New Roman" w:cs="Times New Roman"/>
          <w:szCs w:val="24"/>
          <w:vertAlign w:val="superscript"/>
        </w:rPr>
        <w:t>2</w:t>
      </w:r>
      <w:r w:rsidRPr="00BB5BCE">
        <w:rPr>
          <w:rFonts w:eastAsia="Times New Roman" w:cs="Times New Roman"/>
          <w:szCs w:val="24"/>
        </w:rPr>
        <w:t xml:space="preserve"> - 1 là:</w:t>
      </w:r>
    </w:p>
    <w:p w:rsidR="00077524" w:rsidRPr="00BB5BCE" w:rsidRDefault="00077524" w:rsidP="00077524">
      <w:pPr>
        <w:tabs>
          <w:tab w:val="left" w:pos="227"/>
          <w:tab w:val="left" w:pos="2750"/>
          <w:tab w:val="left" w:pos="5272"/>
          <w:tab w:val="left" w:pos="7795"/>
        </w:tabs>
        <w:spacing w:before="120"/>
        <w:jc w:val="both"/>
        <w:rPr>
          <w:rFonts w:eastAsia="Arial Unicode MS" w:cs="Times New Roman"/>
          <w:szCs w:val="24"/>
          <w:lang w:eastAsia="x-none"/>
        </w:rPr>
      </w:pP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A.</w:t>
      </w:r>
      <w:r w:rsidRPr="00BB5BCE">
        <w:rPr>
          <w:rFonts w:eastAsia="Arial Unicode MS" w:cs="Times New Roman"/>
          <w:szCs w:val="24"/>
          <w:lang w:eastAsia="x-none"/>
        </w:rPr>
        <w:t xml:space="preserve"> (0; 2)</w:t>
      </w:r>
      <w:r w:rsidRPr="00BB5BCE">
        <w:rPr>
          <w:rFonts w:eastAsia="Arial Unicode MS" w:cs="Times New Roman"/>
          <w:szCs w:val="24"/>
          <w:lang w:eastAsia="x-none"/>
        </w:rPr>
        <w:tab/>
      </w: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B.</w:t>
      </w:r>
      <w:r w:rsidRPr="00BB5BCE">
        <w:rPr>
          <w:rFonts w:eastAsia="Arial Unicode MS" w:cs="Times New Roman"/>
          <w:b/>
          <w:szCs w:val="24"/>
          <w:lang w:val="x-none" w:eastAsia="x-none"/>
        </w:rPr>
        <w:t xml:space="preserve"> </w:t>
      </w:r>
      <w:r w:rsidRPr="00BB5BCE">
        <w:rPr>
          <w:rFonts w:eastAsia="Arial Unicode MS" w:cs="Times New Roman"/>
          <w:szCs w:val="24"/>
          <w:lang w:eastAsia="x-none"/>
        </w:rPr>
        <w:t>R.</w:t>
      </w:r>
      <w:r w:rsidRPr="00BB5BCE">
        <w:rPr>
          <w:rFonts w:eastAsia="Arial Unicode MS" w:cs="Times New Roman"/>
          <w:szCs w:val="24"/>
          <w:lang w:eastAsia="x-none"/>
        </w:rPr>
        <w:tab/>
      </w: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C.</w:t>
      </w:r>
      <w:r w:rsidRPr="00BB5BCE">
        <w:rPr>
          <w:rFonts w:eastAsia="Arial Unicode MS" w:cs="Times New Roman"/>
          <w:b/>
          <w:szCs w:val="24"/>
          <w:lang w:val="x-none" w:eastAsia="x-none"/>
        </w:rPr>
        <w:t xml:space="preserve"> </w:t>
      </w:r>
      <w:r w:rsidRPr="00BB5BCE">
        <w:rPr>
          <w:rFonts w:eastAsia="Arial Unicode MS" w:cs="Times New Roman"/>
          <w:szCs w:val="24"/>
          <w:lang w:eastAsia="x-none"/>
        </w:rPr>
        <w:t>(1; +∞).</w:t>
      </w:r>
      <w:r w:rsidRPr="00BB5BCE">
        <w:rPr>
          <w:rFonts w:eastAsia="Arial Unicode MS" w:cs="Times New Roman"/>
          <w:szCs w:val="24"/>
          <w:lang w:eastAsia="x-none"/>
        </w:rPr>
        <w:tab/>
      </w: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D.</w:t>
      </w:r>
      <w:r w:rsidRPr="00BB5BCE">
        <w:rPr>
          <w:rFonts w:eastAsia="Arial Unicode MS" w:cs="Times New Roman"/>
          <w:szCs w:val="24"/>
          <w:lang w:eastAsia="x-none"/>
        </w:rPr>
        <w:t xml:space="preserve"> (-∞; 0)  và (2; +∞).</w:t>
      </w:r>
    </w:p>
    <w:p w:rsidR="00077524" w:rsidRPr="00BB5BCE" w:rsidRDefault="00077524" w:rsidP="00077524">
      <w:pPr>
        <w:tabs>
          <w:tab w:val="left" w:pos="2410"/>
          <w:tab w:val="left" w:pos="4820"/>
          <w:tab w:val="left" w:pos="7229"/>
        </w:tabs>
        <w:spacing w:line="219" w:lineRule="atLeast"/>
        <w:jc w:val="both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Câu 3:</w:t>
      </w:r>
      <w:r w:rsidRPr="00BB5BCE">
        <w:rPr>
          <w:rFonts w:eastAsia="Times New Roman" w:cs="Times New Roman"/>
          <w:szCs w:val="24"/>
        </w:rPr>
        <w:t xml:space="preserve"> Trong các hàm số sau, hàm số nào nghịch biến trên </w:t>
      </w:r>
      <w:r w:rsidRPr="00BB5BCE">
        <w:rPr>
          <w:rFonts w:eastAsia="Times New Roman" w:cs="Times New Roman"/>
          <w:position w:val="-4"/>
          <w:szCs w:val="2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9" o:title=""/>
          </v:shape>
          <o:OLEObject Type="Embed" ProgID="Equation.DSMT4" ShapeID="_x0000_i1025" DrawAspect="Content" ObjectID="_1696187809" r:id="rId10"/>
        </w:object>
      </w:r>
      <w:r w:rsidRPr="00BB5BCE">
        <w:rPr>
          <w:rFonts w:eastAsia="Times New Roman" w:cs="Times New Roman"/>
          <w:szCs w:val="24"/>
        </w:rPr>
        <w:t>:</w:t>
      </w:r>
    </w:p>
    <w:p w:rsidR="00077524" w:rsidRPr="00BB5BCE" w:rsidRDefault="00077524" w:rsidP="00077524">
      <w:pPr>
        <w:tabs>
          <w:tab w:val="left" w:pos="2410"/>
          <w:tab w:val="left" w:pos="4820"/>
          <w:tab w:val="left" w:pos="7229"/>
        </w:tabs>
        <w:spacing w:line="219" w:lineRule="atLeast"/>
        <w:jc w:val="both"/>
        <w:rPr>
          <w:rFonts w:eastAsia="Times New Roman" w:cs="Times New Roman"/>
          <w:szCs w:val="24"/>
        </w:rPr>
      </w:pPr>
      <w:r w:rsidRPr="00BB5BCE">
        <w:rPr>
          <w:rFonts w:eastAsia="Times New Roman" w:cs="Times New Roman"/>
          <w:szCs w:val="24"/>
        </w:rPr>
        <w:t>Chọn câu trả lời đúng:</w:t>
      </w:r>
    </w:p>
    <w:p w:rsidR="00077524" w:rsidRPr="00BB5BCE" w:rsidRDefault="00077524" w:rsidP="00077524">
      <w:pPr>
        <w:tabs>
          <w:tab w:val="left" w:pos="2700"/>
          <w:tab w:val="left" w:pos="5310"/>
          <w:tab w:val="left" w:pos="7229"/>
        </w:tabs>
        <w:spacing w:line="219" w:lineRule="atLeast"/>
        <w:jc w:val="both"/>
        <w:rPr>
          <w:rFonts w:eastAsia="Times New Roman" w:cs="Times New Roman"/>
          <w:b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A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b/>
          <w:position w:val="-10"/>
          <w:szCs w:val="24"/>
        </w:rPr>
        <w:object w:dxaOrig="920" w:dyaOrig="260">
          <v:shape id="_x0000_i1026" type="#_x0000_t75" style="width:46.5pt;height:12.75pt" o:ole="">
            <v:imagedata r:id="rId11" o:title=""/>
          </v:shape>
          <o:OLEObject Type="Embed" ProgID="Equation.DSMT4" ShapeID="_x0000_i1026" DrawAspect="Content" ObjectID="_1696187810" r:id="rId12"/>
        </w:objec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b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B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b/>
          <w:position w:val="-10"/>
          <w:szCs w:val="24"/>
        </w:rPr>
        <w:object w:dxaOrig="1920" w:dyaOrig="360">
          <v:shape id="_x0000_i1027" type="#_x0000_t75" style="width:96.75pt;height:18pt" o:ole="">
            <v:imagedata r:id="rId13" o:title=""/>
          </v:shape>
          <o:OLEObject Type="Embed" ProgID="Equation.DSMT4" ShapeID="_x0000_i1027" DrawAspect="Content" ObjectID="_1696187811" r:id="rId14"/>
        </w:objec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b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C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b/>
          <w:position w:val="-10"/>
          <w:szCs w:val="24"/>
        </w:rPr>
        <w:object w:dxaOrig="1540" w:dyaOrig="360">
          <v:shape id="_x0000_i1028" type="#_x0000_t75" style="width:77.25pt;height:18pt" o:ole="">
            <v:imagedata r:id="rId15" o:title=""/>
          </v:shape>
          <o:OLEObject Type="Embed" ProgID="Equation.DSMT4" ShapeID="_x0000_i1028" DrawAspect="Content" ObjectID="_1696187812" r:id="rId16"/>
        </w:objec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b/>
          <w:szCs w:val="24"/>
        </w:rPr>
        <w:tab/>
      </w:r>
      <w:r w:rsidRPr="00BB5BCE">
        <w:rPr>
          <w:rFonts w:eastAsia="Times New Roman" w:cs="Times New Roman"/>
          <w:b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D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b/>
          <w:position w:val="-24"/>
          <w:szCs w:val="24"/>
        </w:rPr>
        <w:object w:dxaOrig="940" w:dyaOrig="620">
          <v:shape id="_x0000_i1029" type="#_x0000_t75" style="width:47.25pt;height:31.5pt" o:ole="">
            <v:imagedata r:id="rId17" o:title=""/>
          </v:shape>
          <o:OLEObject Type="Embed" ProgID="Equation.DSMT4" ShapeID="_x0000_i1029" DrawAspect="Content" ObjectID="_1696187813" r:id="rId18"/>
        </w:object>
      </w:r>
      <w:r w:rsidRPr="00BB5BCE">
        <w:rPr>
          <w:rFonts w:eastAsia="Times New Roman" w:cs="Times New Roman"/>
          <w:b/>
          <w:szCs w:val="24"/>
        </w:rPr>
        <w:t xml:space="preserve"> </w:t>
      </w:r>
    </w:p>
    <w:p w:rsidR="00077524" w:rsidRPr="00BB5BCE" w:rsidRDefault="00077524" w:rsidP="00077524">
      <w:pPr>
        <w:tabs>
          <w:tab w:val="left" w:pos="227"/>
          <w:tab w:val="left" w:pos="2750"/>
          <w:tab w:val="left" w:pos="5272"/>
          <w:tab w:val="left" w:pos="7795"/>
        </w:tabs>
        <w:spacing w:before="120"/>
        <w:jc w:val="both"/>
        <w:rPr>
          <w:rFonts w:eastAsia="Times New Roman" w:cs="Times New Roman"/>
          <w:szCs w:val="24"/>
        </w:rPr>
      </w:pPr>
      <w:r w:rsidRPr="00814D06">
        <w:rPr>
          <w:rFonts w:eastAsia="Arial Unicode MS" w:cs="Times New Roman"/>
          <w:b/>
          <w:color w:val="0000FF"/>
          <w:szCs w:val="24"/>
        </w:rPr>
        <w:t>Câu 4:</w:t>
      </w:r>
      <w:r w:rsidRPr="00BB5BCE">
        <w:rPr>
          <w:rFonts w:eastAsia="Arial Unicode MS" w:cs="Times New Roman"/>
          <w:szCs w:val="24"/>
        </w:rPr>
        <w:t xml:space="preserve"> </w:t>
      </w:r>
      <w:r w:rsidRPr="00BB5BCE">
        <w:rPr>
          <w:rFonts w:eastAsia="Times New Roman" w:cs="Times New Roman"/>
          <w:szCs w:val="24"/>
        </w:rPr>
        <w:t xml:space="preserve">Với giá trị nào của m thì hàm số </w:t>
      </w:r>
      <w:r w:rsidRPr="00BB5BCE">
        <w:rPr>
          <w:rFonts w:eastAsia="Times New Roman" w:cs="Times New Roman"/>
          <w:position w:val="-24"/>
          <w:szCs w:val="24"/>
        </w:rPr>
        <w:object w:dxaOrig="3460" w:dyaOrig="660">
          <v:shape id="_x0000_i1030" type="#_x0000_t75" style="width:174pt;height:32.25pt" o:ole="">
            <v:imagedata r:id="rId19" o:title=""/>
          </v:shape>
          <o:OLEObject Type="Embed" ProgID="Equation.DSMT4" ShapeID="_x0000_i1030" DrawAspect="Content" ObjectID="_1696187814" r:id="rId20"/>
        </w:object>
      </w:r>
      <w:r w:rsidRPr="00BB5BCE">
        <w:rPr>
          <w:rFonts w:eastAsia="Times New Roman" w:cs="Times New Roman"/>
          <w:szCs w:val="24"/>
        </w:rPr>
        <w:t xml:space="preserve"> nghịch biến trên tập xác định?</w:t>
      </w:r>
    </w:p>
    <w:p w:rsidR="00077524" w:rsidRPr="00BB5BCE" w:rsidRDefault="00077524" w:rsidP="00077524">
      <w:pPr>
        <w:tabs>
          <w:tab w:val="left" w:pos="227"/>
          <w:tab w:val="left" w:pos="2750"/>
          <w:tab w:val="left" w:pos="5272"/>
          <w:tab w:val="left" w:pos="7795"/>
        </w:tabs>
        <w:spacing w:before="120"/>
        <w:jc w:val="both"/>
        <w:rPr>
          <w:rFonts w:eastAsia="Arial Unicode MS" w:cs="Times New Roman"/>
          <w:szCs w:val="24"/>
          <w:lang w:eastAsia="x-none"/>
        </w:rPr>
      </w:pP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A.</w:t>
      </w:r>
      <w:r w:rsidRPr="00BB5BCE">
        <w:rPr>
          <w:rFonts w:eastAsia="Arial Unicode MS" w:cs="Times New Roman"/>
          <w:szCs w:val="24"/>
          <w:lang w:eastAsia="x-none"/>
        </w:rPr>
        <w:t xml:space="preserve"> (-∞; -3] </w:t>
      </w:r>
      <w:r w:rsidRPr="00BB5BCE">
        <w:rPr>
          <w:rFonts w:eastAsia="Arial Unicode MS" w:cs="Times New Roman"/>
          <w:szCs w:val="24"/>
          <w:lang w:eastAsia="x-none"/>
        </w:rPr>
        <w:sym w:font="Symbol" w:char="F0C8"/>
      </w:r>
      <w:r w:rsidRPr="00BB5BCE">
        <w:rPr>
          <w:rFonts w:eastAsia="Arial Unicode MS" w:cs="Times New Roman"/>
          <w:szCs w:val="24"/>
          <w:lang w:eastAsia="x-none"/>
        </w:rPr>
        <w:t xml:space="preserve"> [1; +∞).</w:t>
      </w:r>
      <w:r w:rsidRPr="00BB5BCE">
        <w:rPr>
          <w:rFonts w:eastAsia="Arial Unicode MS" w:cs="Times New Roman"/>
          <w:szCs w:val="24"/>
          <w:lang w:eastAsia="x-none"/>
        </w:rPr>
        <w:tab/>
      </w: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B.</w:t>
      </w:r>
      <w:r w:rsidRPr="00BB5BCE">
        <w:rPr>
          <w:rFonts w:eastAsia="Arial Unicode MS" w:cs="Times New Roman"/>
          <w:szCs w:val="24"/>
          <w:lang w:eastAsia="x-none"/>
        </w:rPr>
        <w:t xml:space="preserve"> (-3; 1)</w:t>
      </w:r>
      <w:r w:rsidRPr="00BB5BCE">
        <w:rPr>
          <w:rFonts w:eastAsia="Arial Unicode MS" w:cs="Times New Roman"/>
          <w:szCs w:val="24"/>
          <w:lang w:eastAsia="x-none"/>
        </w:rPr>
        <w:tab/>
      </w: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C.</w:t>
      </w:r>
      <w:r w:rsidRPr="00BB5BCE">
        <w:rPr>
          <w:rFonts w:eastAsia="Arial Unicode MS" w:cs="Times New Roman"/>
          <w:b/>
          <w:szCs w:val="24"/>
          <w:lang w:val="x-none" w:eastAsia="x-none"/>
        </w:rPr>
        <w:t xml:space="preserve"> </w:t>
      </w:r>
      <w:r w:rsidRPr="00BB5BCE">
        <w:rPr>
          <w:rFonts w:eastAsia="Arial Unicode MS" w:cs="Times New Roman"/>
          <w:szCs w:val="24"/>
          <w:lang w:eastAsia="x-none"/>
        </w:rPr>
        <w:t>[-3; 1].</w:t>
      </w:r>
      <w:r w:rsidRPr="00BB5BCE">
        <w:rPr>
          <w:rFonts w:eastAsia="Arial Unicode MS" w:cs="Times New Roman"/>
          <w:szCs w:val="24"/>
          <w:lang w:eastAsia="x-none"/>
        </w:rPr>
        <w:tab/>
      </w: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D.</w:t>
      </w:r>
      <w:r w:rsidRPr="00BB5BCE">
        <w:rPr>
          <w:rFonts w:eastAsia="Arial Unicode MS" w:cs="Times New Roman"/>
          <w:b/>
          <w:szCs w:val="24"/>
          <w:lang w:val="x-none" w:eastAsia="x-none"/>
        </w:rPr>
        <w:t xml:space="preserve"> </w:t>
      </w:r>
      <w:r w:rsidRPr="00BB5BCE">
        <w:rPr>
          <w:rFonts w:eastAsia="Arial Unicode MS" w:cs="Times New Roman"/>
          <w:szCs w:val="24"/>
          <w:lang w:eastAsia="x-none"/>
        </w:rPr>
        <w:t>(-∞; 1).</w:t>
      </w:r>
    </w:p>
    <w:p w:rsidR="00EC40A9" w:rsidRPr="00BB5BCE" w:rsidRDefault="00EC40A9" w:rsidP="00EC40A9">
      <w:pPr>
        <w:tabs>
          <w:tab w:val="left" w:pos="227"/>
          <w:tab w:val="left" w:pos="2750"/>
          <w:tab w:val="left" w:pos="5272"/>
          <w:tab w:val="left" w:pos="7795"/>
        </w:tabs>
        <w:spacing w:before="60"/>
        <w:jc w:val="both"/>
        <w:rPr>
          <w:rFonts w:eastAsia="Times New Roman" w:cs="Times New Roman"/>
          <w:szCs w:val="24"/>
          <w:lang w:val="nl-NL"/>
        </w:rPr>
      </w:pPr>
      <w:r w:rsidRPr="00814D06">
        <w:rPr>
          <w:rFonts w:eastAsia="Times New Roman" w:cs="Times New Roman"/>
          <w:b/>
          <w:color w:val="0000FF"/>
          <w:szCs w:val="24"/>
          <w:lang w:val="nl-NL"/>
        </w:rPr>
        <w:t>Câu 5:</w:t>
      </w:r>
      <w:r w:rsidRPr="00BB5BCE">
        <w:rPr>
          <w:rFonts w:eastAsia="Times New Roman" w:cs="Times New Roman"/>
          <w:b/>
          <w:szCs w:val="24"/>
          <w:lang w:val="nl-NL"/>
        </w:rPr>
        <w:t xml:space="preserve"> </w:t>
      </w:r>
      <w:r w:rsidRPr="00BB5BCE">
        <w:rPr>
          <w:rFonts w:eastAsia="Times New Roman" w:cs="Times New Roman"/>
          <w:szCs w:val="24"/>
          <w:lang w:val="nl-NL"/>
        </w:rPr>
        <w:t xml:space="preserve">Khẳng  định nào sau đây là đúng về hàm số  </w:t>
      </w:r>
      <w:r w:rsidRPr="00BB5BCE">
        <w:rPr>
          <w:rFonts w:eastAsia="Times New Roman" w:cs="Times New Roman"/>
          <w:szCs w:val="24"/>
        </w:rPr>
        <w:t>y = x</w:t>
      </w:r>
      <w:r w:rsidRPr="00BB5BCE">
        <w:rPr>
          <w:rFonts w:eastAsia="Times New Roman" w:cs="Times New Roman"/>
          <w:szCs w:val="24"/>
          <w:vertAlign w:val="superscript"/>
        </w:rPr>
        <w:t xml:space="preserve">4 </w:t>
      </w:r>
      <w:r w:rsidRPr="00BB5BCE">
        <w:rPr>
          <w:rFonts w:eastAsia="Times New Roman" w:cs="Times New Roman"/>
          <w:szCs w:val="24"/>
        </w:rPr>
        <w:t>+ 4x</w:t>
      </w:r>
      <w:r w:rsidRPr="00BB5BCE">
        <w:rPr>
          <w:rFonts w:eastAsia="Times New Roman" w:cs="Times New Roman"/>
          <w:szCs w:val="24"/>
          <w:vertAlign w:val="superscript"/>
        </w:rPr>
        <w:t>2</w:t>
      </w:r>
      <w:r w:rsidRPr="00BB5BCE">
        <w:rPr>
          <w:rFonts w:eastAsia="Times New Roman" w:cs="Times New Roman"/>
          <w:szCs w:val="24"/>
        </w:rPr>
        <w:t xml:space="preserve"> + 2:</w:t>
      </w:r>
    </w:p>
    <w:p w:rsidR="00EC40A9" w:rsidRPr="00BB5BCE" w:rsidRDefault="00EC40A9" w:rsidP="00EC40A9">
      <w:pPr>
        <w:tabs>
          <w:tab w:val="left" w:pos="227"/>
          <w:tab w:val="left" w:pos="2750"/>
          <w:tab w:val="left" w:pos="5272"/>
          <w:tab w:val="left" w:pos="7795"/>
        </w:tabs>
        <w:spacing w:before="60"/>
        <w:jc w:val="both"/>
        <w:rPr>
          <w:rFonts w:eastAsia="Times New Roman" w:cs="Times New Roman"/>
          <w:szCs w:val="24"/>
          <w:lang w:val="nl-NL"/>
        </w:rPr>
      </w:pPr>
      <w:r w:rsidRPr="00814D06">
        <w:rPr>
          <w:rFonts w:eastAsia="Times New Roman" w:cs="Times New Roman"/>
          <w:b/>
          <w:color w:val="0000FF"/>
          <w:szCs w:val="24"/>
          <w:lang w:val="nl-NL"/>
        </w:rPr>
        <w:t>A.</w:t>
      </w:r>
      <w:r w:rsidRPr="00BB5BCE">
        <w:rPr>
          <w:rFonts w:eastAsia="Times New Roman" w:cs="Times New Roman"/>
          <w:b/>
          <w:szCs w:val="24"/>
          <w:lang w:val="nl-NL"/>
        </w:rPr>
        <w:t xml:space="preserve"> </w:t>
      </w:r>
      <w:r w:rsidRPr="00BB5BCE">
        <w:rPr>
          <w:rFonts w:eastAsia="Times New Roman" w:cs="Times New Roman"/>
          <w:szCs w:val="24"/>
          <w:lang w:val="nl-NL"/>
        </w:rPr>
        <w:t>Có cực đại và cực tiểu.</w:t>
      </w:r>
      <w:r w:rsidRPr="00BB5BCE">
        <w:rPr>
          <w:rFonts w:eastAsia="Times New Roman" w:cs="Times New Roman"/>
          <w:szCs w:val="24"/>
          <w:lang w:val="nl-NL"/>
        </w:rPr>
        <w:tab/>
      </w:r>
      <w:r w:rsidRPr="00BB5BCE">
        <w:rPr>
          <w:rFonts w:eastAsia="Times New Roman" w:cs="Times New Roman"/>
          <w:szCs w:val="24"/>
          <w:lang w:val="nl-NL"/>
        </w:rPr>
        <w:tab/>
      </w:r>
      <w:r w:rsidRPr="00814D06">
        <w:rPr>
          <w:rFonts w:eastAsia="Times New Roman" w:cs="Times New Roman"/>
          <w:b/>
          <w:color w:val="0000FF"/>
          <w:szCs w:val="24"/>
          <w:lang w:val="nl-NL"/>
        </w:rPr>
        <w:t>B.</w:t>
      </w:r>
      <w:r w:rsidRPr="00BB5BCE">
        <w:rPr>
          <w:rFonts w:eastAsia="Times New Roman" w:cs="Times New Roman"/>
          <w:b/>
          <w:szCs w:val="24"/>
          <w:lang w:val="nl-NL"/>
        </w:rPr>
        <w:t xml:space="preserve"> </w:t>
      </w:r>
      <w:r w:rsidRPr="00BB5BCE">
        <w:rPr>
          <w:rFonts w:eastAsia="Times New Roman" w:cs="Times New Roman"/>
          <w:szCs w:val="24"/>
          <w:lang w:val="nl-NL"/>
        </w:rPr>
        <w:t>Đạt cực tiểu tại x = 0.</w:t>
      </w:r>
    </w:p>
    <w:p w:rsidR="00EC40A9" w:rsidRPr="00BB5BCE" w:rsidRDefault="00EC40A9" w:rsidP="00EC40A9">
      <w:pPr>
        <w:tabs>
          <w:tab w:val="left" w:pos="227"/>
          <w:tab w:val="left" w:pos="2750"/>
          <w:tab w:val="left" w:pos="5272"/>
          <w:tab w:val="left" w:pos="7795"/>
        </w:tabs>
        <w:spacing w:before="60"/>
        <w:jc w:val="both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  <w:lang w:val="nl-NL"/>
        </w:rPr>
        <w:t>C.</w:t>
      </w:r>
      <w:r w:rsidRPr="00BB5BCE">
        <w:rPr>
          <w:rFonts w:eastAsia="Times New Roman" w:cs="Times New Roman"/>
          <w:b/>
          <w:szCs w:val="24"/>
          <w:lang w:val="nl-NL"/>
        </w:rPr>
        <w:t xml:space="preserve"> </w:t>
      </w:r>
      <w:r w:rsidRPr="00BB5BCE">
        <w:rPr>
          <w:rFonts w:eastAsia="Times New Roman" w:cs="Times New Roman"/>
          <w:szCs w:val="24"/>
          <w:lang w:val="nl-NL"/>
        </w:rPr>
        <w:t>Có cực đại và không có cực tiểu.</w:t>
      </w:r>
      <w:r w:rsidRPr="00BB5BCE">
        <w:rPr>
          <w:rFonts w:eastAsia="Times New Roman" w:cs="Times New Roman"/>
          <w:szCs w:val="24"/>
          <w:lang w:val="nl-NL"/>
        </w:rPr>
        <w:tab/>
      </w:r>
      <w:r w:rsidRPr="00814D06">
        <w:rPr>
          <w:rFonts w:eastAsia="Times New Roman" w:cs="Times New Roman"/>
          <w:b/>
          <w:color w:val="0000FF"/>
          <w:szCs w:val="24"/>
          <w:lang w:val="nl-NL"/>
        </w:rPr>
        <w:t>D.</w:t>
      </w:r>
      <w:r w:rsidRPr="00BB5BCE">
        <w:rPr>
          <w:rFonts w:eastAsia="Times New Roman" w:cs="Times New Roman"/>
          <w:b/>
          <w:szCs w:val="24"/>
          <w:lang w:val="nl-NL"/>
        </w:rPr>
        <w:t xml:space="preserve"> </w:t>
      </w:r>
      <w:r w:rsidRPr="00BB5BCE">
        <w:rPr>
          <w:rFonts w:eastAsia="Times New Roman" w:cs="Times New Roman"/>
          <w:szCs w:val="24"/>
          <w:lang w:val="nl-NL"/>
        </w:rPr>
        <w:t>Không có cực trị.</w:t>
      </w:r>
    </w:p>
    <w:p w:rsidR="00EC40A9" w:rsidRPr="00BB5BCE" w:rsidRDefault="00EC40A9" w:rsidP="00EC40A9">
      <w:pPr>
        <w:tabs>
          <w:tab w:val="left" w:pos="227"/>
          <w:tab w:val="left" w:pos="2750"/>
          <w:tab w:val="left" w:pos="5272"/>
          <w:tab w:val="left" w:pos="7795"/>
        </w:tabs>
        <w:spacing w:line="360" w:lineRule="auto"/>
        <w:rPr>
          <w:rFonts w:eastAsia="Times New Roman" w:cs="Times New Roman"/>
          <w:szCs w:val="24"/>
          <w:lang w:eastAsia="vi-VN"/>
        </w:rPr>
      </w:pPr>
      <w:r w:rsidRPr="00814D06">
        <w:rPr>
          <w:rFonts w:eastAsia="Times New Roman" w:cs="Times New Roman"/>
          <w:b/>
          <w:color w:val="0000FF"/>
          <w:szCs w:val="24"/>
          <w:lang w:eastAsia="vi-VN"/>
        </w:rPr>
        <w:t>Câu 6:</w:t>
      </w:r>
      <w:r w:rsidRPr="00BB5BCE">
        <w:rPr>
          <w:rFonts w:eastAsia="Times New Roman" w:cs="Times New Roman"/>
          <w:szCs w:val="24"/>
          <w:lang w:val="vi-VN" w:eastAsia="vi-VN"/>
        </w:rPr>
        <w:t xml:space="preserve">  Điểm cực đại của đồ thị hàm số </w:t>
      </w:r>
      <w:r w:rsidRPr="00BB5BCE">
        <w:rPr>
          <w:rFonts w:eastAsia="Times New Roman" w:cs="Times New Roman"/>
          <w:position w:val="-10"/>
          <w:szCs w:val="24"/>
          <w:lang w:val="vi-VN" w:eastAsia="vi-VN"/>
        </w:rPr>
        <w:object w:dxaOrig="1440" w:dyaOrig="360">
          <v:shape id="_x0000_i1031" type="#_x0000_t75" style="width:1in;height:18pt" o:ole="">
            <v:imagedata r:id="rId21" o:title=""/>
          </v:shape>
          <o:OLEObject Type="Embed" ProgID="Equation.DSMT4" ShapeID="_x0000_i1031" DrawAspect="Content" ObjectID="_1696187815" r:id="rId22"/>
        </w:object>
      </w:r>
      <w:r w:rsidRPr="00BB5BCE">
        <w:rPr>
          <w:rFonts w:eastAsia="Times New Roman" w:cs="Times New Roman"/>
          <w:szCs w:val="24"/>
          <w:lang w:val="vi-VN" w:eastAsia="vi-VN"/>
        </w:rPr>
        <w:t xml:space="preserve">là: </w:t>
      </w:r>
    </w:p>
    <w:p w:rsidR="00EC40A9" w:rsidRPr="00BB5BCE" w:rsidRDefault="00EC40A9" w:rsidP="00EC40A9">
      <w:pPr>
        <w:tabs>
          <w:tab w:val="left" w:pos="227"/>
          <w:tab w:val="left" w:pos="2750"/>
          <w:tab w:val="left" w:pos="5272"/>
          <w:tab w:val="left" w:pos="7795"/>
        </w:tabs>
        <w:spacing w:line="360" w:lineRule="auto"/>
        <w:rPr>
          <w:rFonts w:eastAsia="Times New Roman" w:cs="Times New Roman"/>
          <w:szCs w:val="24"/>
          <w:lang w:eastAsia="vi-VN"/>
        </w:rPr>
      </w:pPr>
      <w:r w:rsidRPr="00814D06">
        <w:rPr>
          <w:rFonts w:eastAsia="Times New Roman" w:cs="Times New Roman"/>
          <w:b/>
          <w:color w:val="0000FF"/>
          <w:szCs w:val="24"/>
          <w:lang w:val="vi-VN" w:eastAsia="vi-VN"/>
        </w:rPr>
        <w:t>A.</w:t>
      </w:r>
      <w:r w:rsidRPr="00BB5BCE">
        <w:rPr>
          <w:rFonts w:eastAsia="Times New Roman" w:cs="Times New Roman"/>
          <w:szCs w:val="24"/>
          <w:lang w:val="vi-VN" w:eastAsia="vi-VN"/>
        </w:rPr>
        <w:t xml:space="preserve"> </w:t>
      </w:r>
      <w:r w:rsidRPr="00BB5BCE">
        <w:rPr>
          <w:rFonts w:eastAsia="Times New Roman" w:cs="Times New Roman"/>
          <w:position w:val="-28"/>
          <w:szCs w:val="24"/>
          <w:lang w:val="vi-VN" w:eastAsia="vi-VN"/>
        </w:rPr>
        <w:object w:dxaOrig="859" w:dyaOrig="680">
          <v:shape id="_x0000_i1032" type="#_x0000_t75" style="width:42.75pt;height:33pt" o:ole="">
            <v:imagedata r:id="rId23" o:title=""/>
          </v:shape>
          <o:OLEObject Type="Embed" ProgID="Equation.DSMT4" ShapeID="_x0000_i1032" DrawAspect="Content" ObjectID="_1696187816" r:id="rId24"/>
        </w:object>
      </w:r>
      <w:r w:rsidRPr="00BB5BCE">
        <w:rPr>
          <w:rFonts w:eastAsia="Times New Roman" w:cs="Times New Roman"/>
          <w:szCs w:val="24"/>
          <w:lang w:val="vi-VN" w:eastAsia="vi-VN"/>
        </w:rPr>
        <w:t xml:space="preserve">. </w:t>
      </w:r>
      <w:r w:rsidRPr="00BB5BCE">
        <w:rPr>
          <w:rFonts w:eastAsia="Times New Roman" w:cs="Times New Roman"/>
          <w:szCs w:val="24"/>
          <w:lang w:eastAsia="vi-VN"/>
        </w:rPr>
        <w:tab/>
      </w:r>
      <w:r w:rsidRPr="00814D06">
        <w:rPr>
          <w:rFonts w:eastAsia="Times New Roman" w:cs="Times New Roman"/>
          <w:b/>
          <w:color w:val="0000FF"/>
          <w:szCs w:val="24"/>
          <w:lang w:val="vi-VN" w:eastAsia="vi-VN"/>
        </w:rPr>
        <w:t>B.</w:t>
      </w:r>
      <w:r w:rsidRPr="00BB5BCE">
        <w:rPr>
          <w:rFonts w:eastAsia="Times New Roman" w:cs="Times New Roman"/>
          <w:szCs w:val="24"/>
          <w:lang w:val="vi-VN" w:eastAsia="vi-VN"/>
        </w:rPr>
        <w:t xml:space="preserve"> </w:t>
      </w:r>
      <w:r w:rsidRPr="00BB5BCE">
        <w:rPr>
          <w:rFonts w:eastAsia="Times New Roman" w:cs="Times New Roman"/>
          <w:position w:val="-14"/>
          <w:szCs w:val="24"/>
          <w:lang w:val="vi-VN" w:eastAsia="vi-VN"/>
        </w:rPr>
        <w:object w:dxaOrig="580" w:dyaOrig="400">
          <v:shape id="_x0000_i1033" type="#_x0000_t75" style="width:29.25pt;height:20.25pt" o:ole="">
            <v:imagedata r:id="rId25" o:title=""/>
          </v:shape>
          <o:OLEObject Type="Embed" ProgID="Equation.DSMT4" ShapeID="_x0000_i1033" DrawAspect="Content" ObjectID="_1696187817" r:id="rId26"/>
        </w:object>
      </w:r>
      <w:r w:rsidRPr="00BB5BCE">
        <w:rPr>
          <w:rFonts w:eastAsia="Times New Roman" w:cs="Times New Roman"/>
          <w:szCs w:val="24"/>
          <w:lang w:eastAsia="vi-VN"/>
        </w:rPr>
        <w:t>.</w:t>
      </w:r>
      <w:r w:rsidRPr="00BB5BCE">
        <w:rPr>
          <w:rFonts w:eastAsia="Times New Roman" w:cs="Times New Roman"/>
          <w:szCs w:val="24"/>
          <w:lang w:eastAsia="vi-VN"/>
        </w:rPr>
        <w:tab/>
      </w:r>
      <w:r w:rsidRPr="00814D06">
        <w:rPr>
          <w:rFonts w:eastAsia="Times New Roman" w:cs="Times New Roman"/>
          <w:b/>
          <w:color w:val="0000FF"/>
          <w:szCs w:val="24"/>
          <w:lang w:val="vi-VN" w:eastAsia="vi-VN"/>
        </w:rPr>
        <w:t>C.</w:t>
      </w:r>
      <w:r w:rsidRPr="00BB5BCE">
        <w:rPr>
          <w:rFonts w:eastAsia="Times New Roman" w:cs="Times New Roman"/>
          <w:szCs w:val="24"/>
          <w:lang w:val="vi-VN" w:eastAsia="vi-VN"/>
        </w:rPr>
        <w:t xml:space="preserve"> </w:t>
      </w:r>
      <w:r w:rsidRPr="00BB5BCE">
        <w:rPr>
          <w:rFonts w:eastAsia="Times New Roman" w:cs="Times New Roman"/>
          <w:position w:val="-28"/>
          <w:szCs w:val="24"/>
          <w:lang w:val="vi-VN" w:eastAsia="vi-VN"/>
        </w:rPr>
        <w:object w:dxaOrig="859" w:dyaOrig="680">
          <v:shape id="_x0000_i1034" type="#_x0000_t75" style="width:42.75pt;height:33pt" o:ole="">
            <v:imagedata r:id="rId27" o:title=""/>
          </v:shape>
          <o:OLEObject Type="Embed" ProgID="Equation.DSMT4" ShapeID="_x0000_i1034" DrawAspect="Content" ObjectID="_1696187818" r:id="rId28"/>
        </w:object>
      </w:r>
      <w:r w:rsidRPr="00BB5BCE">
        <w:rPr>
          <w:rFonts w:eastAsia="Times New Roman" w:cs="Times New Roman"/>
          <w:szCs w:val="24"/>
          <w:lang w:eastAsia="vi-VN"/>
        </w:rPr>
        <w:t>.</w:t>
      </w:r>
      <w:r w:rsidRPr="00BB5BCE">
        <w:rPr>
          <w:rFonts w:eastAsia="Times New Roman" w:cs="Times New Roman"/>
          <w:szCs w:val="24"/>
          <w:lang w:eastAsia="vi-VN"/>
        </w:rPr>
        <w:tab/>
      </w:r>
      <w:r w:rsidRPr="00814D06">
        <w:rPr>
          <w:rFonts w:eastAsia="Times New Roman" w:cs="Times New Roman"/>
          <w:b/>
          <w:color w:val="0000FF"/>
          <w:szCs w:val="24"/>
          <w:lang w:val="vi-VN" w:eastAsia="vi-VN"/>
        </w:rPr>
        <w:t>D.</w:t>
      </w:r>
      <w:r w:rsidRPr="00BB5BCE">
        <w:rPr>
          <w:rFonts w:eastAsia="Times New Roman" w:cs="Times New Roman"/>
          <w:szCs w:val="24"/>
          <w:lang w:val="vi-VN" w:eastAsia="vi-VN"/>
        </w:rPr>
        <w:t xml:space="preserve"> </w:t>
      </w:r>
      <w:r w:rsidRPr="00BB5BCE">
        <w:rPr>
          <w:rFonts w:eastAsia="Times New Roman" w:cs="Times New Roman"/>
          <w:position w:val="-14"/>
          <w:szCs w:val="24"/>
          <w:lang w:val="vi-VN" w:eastAsia="vi-VN"/>
        </w:rPr>
        <w:object w:dxaOrig="580" w:dyaOrig="400">
          <v:shape id="_x0000_i1035" type="#_x0000_t75" style="width:29.25pt;height:20.25pt" o:ole="">
            <v:imagedata r:id="rId29" o:title=""/>
          </v:shape>
          <o:OLEObject Type="Embed" ProgID="Equation.DSMT4" ShapeID="_x0000_i1035" DrawAspect="Content" ObjectID="_1696187819" r:id="rId30"/>
        </w:object>
      </w:r>
      <w:r w:rsidRPr="00BB5BCE">
        <w:rPr>
          <w:rFonts w:eastAsia="Times New Roman" w:cs="Times New Roman"/>
          <w:szCs w:val="24"/>
          <w:lang w:eastAsia="vi-VN"/>
        </w:rPr>
        <w:t>.</w:t>
      </w:r>
    </w:p>
    <w:p w:rsidR="00EC40A9" w:rsidRPr="00BB5BCE" w:rsidRDefault="00EC40A9" w:rsidP="00EC40A9">
      <w:pPr>
        <w:jc w:val="both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Câu 7:</w:t>
      </w:r>
      <w:r w:rsidRPr="00BB5BCE">
        <w:rPr>
          <w:rFonts w:eastAsia="Times New Roman" w:cs="Times New Roman"/>
          <w:szCs w:val="24"/>
        </w:rPr>
        <w:t xml:space="preserve"> Đồ thị hàm số </w:t>
      </w:r>
      <w:r w:rsidRPr="00BB5BCE">
        <w:rPr>
          <w:rFonts w:eastAsia="Times New Roman" w:cs="Times New Roman"/>
          <w:position w:val="-10"/>
          <w:szCs w:val="24"/>
        </w:rPr>
        <w:object w:dxaOrig="1695" w:dyaOrig="360">
          <v:shape id="_x0000_i1036" type="#_x0000_t75" style="width:84.75pt;height:18pt" o:ole="">
            <v:imagedata r:id="rId31" o:title=""/>
          </v:shape>
          <o:OLEObject Type="Embed" ProgID="Equation.DSMT4" ShapeID="_x0000_i1036" DrawAspect="Content" ObjectID="_1696187820" r:id="rId32"/>
        </w:object>
      </w:r>
      <w:r w:rsidRPr="00BB5BCE">
        <w:rPr>
          <w:rFonts w:eastAsia="Times New Roman" w:cs="Times New Roman"/>
          <w:szCs w:val="24"/>
        </w:rPr>
        <w:t xml:space="preserve"> có bao nhiêu điểm cực đại?</w:t>
      </w:r>
    </w:p>
    <w:p w:rsidR="00EC40A9" w:rsidRPr="00BB5BCE" w:rsidRDefault="00EC40A9" w:rsidP="00EC40A9">
      <w:pPr>
        <w:tabs>
          <w:tab w:val="left" w:pos="2708"/>
          <w:tab w:val="left" w:pos="5138"/>
          <w:tab w:val="left" w:pos="7569"/>
        </w:tabs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A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szCs w:val="24"/>
        </w:rPr>
        <w:t>2.</w:t>
      </w:r>
      <w:r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B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szCs w:val="24"/>
        </w:rPr>
        <w:t>3.</w:t>
      </w:r>
      <w:r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C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szCs w:val="24"/>
        </w:rPr>
        <w:t>1.</w:t>
      </w:r>
      <w:r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D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szCs w:val="24"/>
        </w:rPr>
        <w:t>4.</w:t>
      </w:r>
    </w:p>
    <w:p w:rsidR="00EC40A9" w:rsidRPr="00BB5BCE" w:rsidRDefault="00EC40A9" w:rsidP="00EC40A9">
      <w:pPr>
        <w:tabs>
          <w:tab w:val="left" w:pos="227"/>
          <w:tab w:val="left" w:pos="2750"/>
          <w:tab w:val="left" w:pos="5272"/>
          <w:tab w:val="left" w:pos="7795"/>
        </w:tabs>
        <w:spacing w:before="120"/>
        <w:jc w:val="both"/>
        <w:rPr>
          <w:rFonts w:eastAsia="Arial Unicode MS" w:cs="Times New Roman"/>
          <w:szCs w:val="24"/>
        </w:rPr>
      </w:pPr>
      <w:r w:rsidRPr="00814D06">
        <w:rPr>
          <w:rFonts w:eastAsia="Arial Unicode MS" w:cs="Times New Roman"/>
          <w:b/>
          <w:color w:val="0000FF"/>
          <w:szCs w:val="24"/>
        </w:rPr>
        <w:t>Câu 8:</w:t>
      </w:r>
      <w:r w:rsidRPr="00BB5BCE">
        <w:rPr>
          <w:rFonts w:eastAsia="Arial Unicode MS" w:cs="Times New Roman"/>
          <w:szCs w:val="24"/>
        </w:rPr>
        <w:t xml:space="preserve"> Với giá trị nào của</w:t>
      </w:r>
      <w:r w:rsidR="00B8596A" w:rsidRPr="00BB5BCE">
        <w:rPr>
          <w:rFonts w:eastAsia="Arial Unicode MS" w:cs="Times New Roman"/>
          <w:szCs w:val="24"/>
        </w:rPr>
        <w:t xml:space="preserve"> m</w:t>
      </w:r>
      <w:r w:rsidRPr="00BB5BCE">
        <w:rPr>
          <w:rFonts w:eastAsia="Arial Unicode MS" w:cs="Times New Roman"/>
          <w:szCs w:val="24"/>
        </w:rPr>
        <w:t xml:space="preserve"> </w:t>
      </w:r>
      <w:r w:rsidRPr="00BB5BCE">
        <w:rPr>
          <w:rFonts w:eastAsia="Arial Unicode MS" w:cs="Times New Roman"/>
          <w:b/>
          <w:szCs w:val="24"/>
        </w:rPr>
        <w:t xml:space="preserve"> </w:t>
      </w:r>
      <w:r w:rsidRPr="00BB5BCE">
        <w:rPr>
          <w:rFonts w:eastAsia="Arial Unicode MS" w:cs="Times New Roman"/>
          <w:szCs w:val="24"/>
        </w:rPr>
        <w:t xml:space="preserve">thì hàm số </w:t>
      </w:r>
      <w:r w:rsidRPr="00BB5BCE">
        <w:rPr>
          <w:rFonts w:eastAsia="Arial Unicode MS" w:cs="Times New Roman"/>
          <w:position w:val="-16"/>
          <w:szCs w:val="24"/>
        </w:rPr>
        <w:object w:dxaOrig="3180" w:dyaOrig="440">
          <v:shape id="_x0000_i1037" type="#_x0000_t75" style="width:159pt;height:21.75pt" o:ole="">
            <v:imagedata r:id="rId33" o:title=""/>
          </v:shape>
          <o:OLEObject Type="Embed" ProgID="Equation.DSMT4" ShapeID="_x0000_i1037" DrawAspect="Content" ObjectID="_1696187821" r:id="rId34"/>
        </w:object>
      </w:r>
      <w:r w:rsidRPr="00BB5BCE">
        <w:rPr>
          <w:rFonts w:eastAsia="Arial Unicode MS" w:cs="Times New Roman"/>
          <w:b/>
          <w:szCs w:val="24"/>
        </w:rPr>
        <w:t xml:space="preserve"> </w:t>
      </w:r>
      <w:r w:rsidRPr="00BB5BCE">
        <w:rPr>
          <w:rFonts w:eastAsia="Arial Unicode MS" w:cs="Times New Roman"/>
          <w:szCs w:val="24"/>
        </w:rPr>
        <w:t>đạt cực đại tại</w:t>
      </w:r>
      <w:r w:rsidRPr="00BB5BCE">
        <w:rPr>
          <w:rFonts w:eastAsia="Arial Unicode MS" w:cs="Times New Roman"/>
          <w:b/>
          <w:szCs w:val="24"/>
        </w:rPr>
        <w:t xml:space="preserve"> </w:t>
      </w:r>
      <w:r w:rsidRPr="00BB5BCE">
        <w:rPr>
          <w:rFonts w:eastAsia="Arial Unicode MS" w:cs="Times New Roman"/>
          <w:position w:val="-6"/>
          <w:szCs w:val="24"/>
        </w:rPr>
        <w:object w:dxaOrig="700" w:dyaOrig="279">
          <v:shape id="_x0000_i1038" type="#_x0000_t75" style="width:35.25pt;height:13.5pt" o:ole="">
            <v:imagedata r:id="rId35" o:title=""/>
          </v:shape>
          <o:OLEObject Type="Embed" ProgID="Equation.DSMT4" ShapeID="_x0000_i1038" DrawAspect="Content" ObjectID="_1696187822" r:id="rId36"/>
        </w:object>
      </w:r>
      <w:r w:rsidRPr="00BB5BCE">
        <w:rPr>
          <w:rFonts w:eastAsia="Arial Unicode MS" w:cs="Times New Roman"/>
          <w:szCs w:val="24"/>
        </w:rPr>
        <w:t>.</w:t>
      </w:r>
    </w:p>
    <w:p w:rsidR="00EC40A9" w:rsidRPr="00BB5BCE" w:rsidRDefault="00EC40A9" w:rsidP="00EC40A9">
      <w:pPr>
        <w:tabs>
          <w:tab w:val="left" w:pos="227"/>
          <w:tab w:val="left" w:pos="2750"/>
          <w:tab w:val="left" w:pos="5272"/>
          <w:tab w:val="left" w:pos="7795"/>
        </w:tabs>
        <w:spacing w:before="120"/>
        <w:jc w:val="both"/>
        <w:rPr>
          <w:rFonts w:eastAsia="Arial Unicode MS" w:cs="Times New Roman"/>
          <w:szCs w:val="24"/>
        </w:rPr>
      </w:pPr>
      <w:r w:rsidRPr="00814D06">
        <w:rPr>
          <w:rFonts w:eastAsia="Arial Unicode MS" w:cs="Times New Roman"/>
          <w:b/>
          <w:color w:val="0000FF"/>
          <w:szCs w:val="24"/>
        </w:rPr>
        <w:t>A.</w:t>
      </w:r>
      <w:r w:rsidRPr="00BB5BCE">
        <w:rPr>
          <w:rFonts w:eastAsia="Arial Unicode MS" w:cs="Times New Roman"/>
          <w:b/>
          <w:szCs w:val="24"/>
        </w:rPr>
        <w:t xml:space="preserve"> </w:t>
      </w:r>
      <w:r w:rsidRPr="00BB5BCE">
        <w:rPr>
          <w:rFonts w:eastAsia="Arial Unicode MS" w:cs="Times New Roman"/>
          <w:position w:val="-6"/>
          <w:szCs w:val="24"/>
        </w:rPr>
        <w:object w:dxaOrig="620" w:dyaOrig="279">
          <v:shape id="_x0000_i1039" type="#_x0000_t75" style="width:31.5pt;height:13.5pt" o:ole="">
            <v:imagedata r:id="rId37" o:title=""/>
          </v:shape>
          <o:OLEObject Type="Embed" ProgID="Equation.DSMT4" ShapeID="_x0000_i1039" DrawAspect="Content" ObjectID="_1696187823" r:id="rId38"/>
        </w:object>
      </w:r>
      <w:r w:rsidRPr="00BB5BCE">
        <w:rPr>
          <w:rFonts w:eastAsia="Arial Unicode MS" w:cs="Times New Roman"/>
          <w:szCs w:val="24"/>
        </w:rPr>
        <w:t>.</w:t>
      </w:r>
      <w:r w:rsidRPr="00BB5BCE">
        <w:rPr>
          <w:rFonts w:eastAsia="Arial Unicode MS" w:cs="Times New Roman"/>
          <w:szCs w:val="24"/>
        </w:rPr>
        <w:tab/>
      </w:r>
      <w:r w:rsidRPr="00814D06">
        <w:rPr>
          <w:rFonts w:eastAsia="Arial Unicode MS" w:cs="Times New Roman"/>
          <w:b/>
          <w:color w:val="0000FF"/>
          <w:szCs w:val="24"/>
        </w:rPr>
        <w:t>B.</w:t>
      </w:r>
      <w:r w:rsidRPr="00BB5BCE">
        <w:rPr>
          <w:rFonts w:eastAsia="Arial Unicode MS" w:cs="Times New Roman"/>
          <w:b/>
          <w:szCs w:val="24"/>
        </w:rPr>
        <w:t xml:space="preserve"> </w:t>
      </w:r>
      <w:r w:rsidRPr="00BB5BCE">
        <w:rPr>
          <w:rFonts w:eastAsia="Arial Unicode MS" w:cs="Times New Roman"/>
          <w:position w:val="-6"/>
          <w:szCs w:val="24"/>
        </w:rPr>
        <w:object w:dxaOrig="600" w:dyaOrig="279">
          <v:shape id="_x0000_i1040" type="#_x0000_t75" style="width:30pt;height:13.5pt" o:ole="">
            <v:imagedata r:id="rId39" o:title=""/>
          </v:shape>
          <o:OLEObject Type="Embed" ProgID="Equation.DSMT4" ShapeID="_x0000_i1040" DrawAspect="Content" ObjectID="_1696187824" r:id="rId40"/>
        </w:object>
      </w:r>
      <w:r w:rsidRPr="00BB5BCE">
        <w:rPr>
          <w:rFonts w:eastAsia="Arial Unicode MS" w:cs="Times New Roman"/>
          <w:szCs w:val="24"/>
        </w:rPr>
        <w:t>.</w:t>
      </w:r>
      <w:r w:rsidRPr="00BB5BCE">
        <w:rPr>
          <w:rFonts w:eastAsia="Arial Unicode MS" w:cs="Times New Roman"/>
          <w:szCs w:val="24"/>
        </w:rPr>
        <w:tab/>
      </w:r>
      <w:r w:rsidRPr="00814D06">
        <w:rPr>
          <w:rFonts w:eastAsia="Arial Unicode MS" w:cs="Times New Roman"/>
          <w:b/>
          <w:color w:val="0000FF"/>
          <w:szCs w:val="24"/>
        </w:rPr>
        <w:t>C.</w:t>
      </w:r>
      <w:r w:rsidRPr="00BB5BCE">
        <w:rPr>
          <w:rFonts w:eastAsia="Arial Unicode MS" w:cs="Times New Roman"/>
          <w:b/>
          <w:szCs w:val="24"/>
        </w:rPr>
        <w:t xml:space="preserve"> </w:t>
      </w:r>
      <w:r w:rsidRPr="00BB5BCE">
        <w:rPr>
          <w:rFonts w:eastAsia="Arial Unicode MS" w:cs="Times New Roman"/>
          <w:position w:val="-6"/>
          <w:szCs w:val="24"/>
        </w:rPr>
        <w:object w:dxaOrig="740" w:dyaOrig="279">
          <v:shape id="_x0000_i1041" type="#_x0000_t75" style="width:36.75pt;height:13.5pt" o:ole="">
            <v:imagedata r:id="rId41" o:title=""/>
          </v:shape>
          <o:OLEObject Type="Embed" ProgID="Equation.DSMT4" ShapeID="_x0000_i1041" DrawAspect="Content" ObjectID="_1696187825" r:id="rId42"/>
        </w:object>
      </w:r>
      <w:r w:rsidRPr="00BB5BCE">
        <w:rPr>
          <w:rFonts w:eastAsia="Arial Unicode MS" w:cs="Times New Roman"/>
          <w:szCs w:val="24"/>
        </w:rPr>
        <w:t>.</w:t>
      </w:r>
      <w:r w:rsidRPr="00BB5BCE">
        <w:rPr>
          <w:rFonts w:eastAsia="Arial Unicode MS" w:cs="Times New Roman"/>
          <w:szCs w:val="24"/>
        </w:rPr>
        <w:tab/>
      </w:r>
      <w:r w:rsidRPr="00814D06">
        <w:rPr>
          <w:rFonts w:eastAsia="Arial Unicode MS" w:cs="Times New Roman"/>
          <w:b/>
          <w:color w:val="0000FF"/>
          <w:szCs w:val="24"/>
        </w:rPr>
        <w:t>D.</w:t>
      </w:r>
      <w:r w:rsidRPr="00BB5BCE">
        <w:rPr>
          <w:rFonts w:eastAsia="Arial Unicode MS" w:cs="Times New Roman"/>
          <w:b/>
          <w:szCs w:val="24"/>
        </w:rPr>
        <w:t xml:space="preserve"> </w:t>
      </w:r>
      <w:r w:rsidRPr="00BB5BCE">
        <w:rPr>
          <w:rFonts w:eastAsia="Arial Unicode MS" w:cs="Times New Roman"/>
          <w:position w:val="-6"/>
          <w:szCs w:val="24"/>
        </w:rPr>
        <w:object w:dxaOrig="740" w:dyaOrig="279">
          <v:shape id="_x0000_i1042" type="#_x0000_t75" style="width:36.75pt;height:13.5pt" o:ole="">
            <v:imagedata r:id="rId43" o:title=""/>
          </v:shape>
          <o:OLEObject Type="Embed" ProgID="Equation.DSMT4" ShapeID="_x0000_i1042" DrawAspect="Content" ObjectID="_1696187826" r:id="rId44"/>
        </w:object>
      </w:r>
      <w:r w:rsidRPr="00BB5BCE">
        <w:rPr>
          <w:rFonts w:eastAsia="Arial Unicode MS" w:cs="Times New Roman"/>
          <w:b/>
          <w:szCs w:val="24"/>
        </w:rPr>
        <w:t xml:space="preserve"> </w:t>
      </w:r>
      <w:r w:rsidRPr="00BB5BCE">
        <w:rPr>
          <w:rFonts w:eastAsia="Arial Unicode MS" w:cs="Times New Roman"/>
          <w:szCs w:val="24"/>
        </w:rPr>
        <w:t>hoặc</w:t>
      </w:r>
      <w:r w:rsidRPr="00BB5BCE">
        <w:rPr>
          <w:rFonts w:eastAsia="Arial Unicode MS" w:cs="Times New Roman"/>
          <w:b/>
          <w:szCs w:val="24"/>
        </w:rPr>
        <w:t xml:space="preserve"> </w:t>
      </w:r>
      <w:r w:rsidRPr="00BB5BCE">
        <w:rPr>
          <w:rFonts w:eastAsia="Arial Unicode MS" w:cs="Times New Roman"/>
          <w:position w:val="-6"/>
          <w:szCs w:val="24"/>
        </w:rPr>
        <w:object w:dxaOrig="620" w:dyaOrig="279">
          <v:shape id="_x0000_i1043" type="#_x0000_t75" style="width:31.5pt;height:13.5pt" o:ole="">
            <v:imagedata r:id="rId45" o:title=""/>
          </v:shape>
          <o:OLEObject Type="Embed" ProgID="Equation.DSMT4" ShapeID="_x0000_i1043" DrawAspect="Content" ObjectID="_1696187827" r:id="rId46"/>
        </w:object>
      </w:r>
      <w:r w:rsidRPr="00BB5BCE">
        <w:rPr>
          <w:rFonts w:eastAsia="Arial Unicode MS" w:cs="Times New Roman"/>
          <w:szCs w:val="24"/>
        </w:rPr>
        <w:t>.</w:t>
      </w:r>
    </w:p>
    <w:p w:rsidR="00EC40A9" w:rsidRPr="00BB5BCE" w:rsidRDefault="00EC40A9" w:rsidP="00EC40A9">
      <w:pPr>
        <w:spacing w:line="276" w:lineRule="auto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Câu 9:</w:t>
      </w:r>
      <w:r w:rsidRPr="00BB5BCE">
        <w:rPr>
          <w:rFonts w:eastAsia="Times New Roman" w:cs="Times New Roman"/>
          <w:szCs w:val="24"/>
        </w:rPr>
        <w:t xml:space="preserve"> </w:t>
      </w:r>
      <w:r w:rsidR="00B8596A" w:rsidRPr="00BB5BCE">
        <w:rPr>
          <w:rFonts w:eastAsia="Arial Unicode MS" w:cs="Times New Roman"/>
          <w:szCs w:val="24"/>
        </w:rPr>
        <w:t xml:space="preserve">Với giá trị nào của m </w:t>
      </w:r>
      <w:r w:rsidR="00B8596A" w:rsidRPr="00BB5BCE">
        <w:rPr>
          <w:rFonts w:eastAsia="Arial Unicode MS" w:cs="Times New Roman"/>
          <w:b/>
          <w:szCs w:val="24"/>
        </w:rPr>
        <w:t xml:space="preserve"> thì h</w:t>
      </w:r>
      <w:r w:rsidRPr="00BB5BCE">
        <w:rPr>
          <w:rFonts w:eastAsia="Times New Roman" w:cs="Times New Roman"/>
          <w:szCs w:val="24"/>
        </w:rPr>
        <w:t xml:space="preserve">àm số  </w:t>
      </w:r>
      <w:r w:rsidR="00B8596A" w:rsidRPr="00BB5BCE">
        <w:rPr>
          <w:rFonts w:eastAsia="Times New Roman" w:cs="Times New Roman"/>
          <w:szCs w:val="24"/>
        </w:rPr>
        <w:t>y = mx</w:t>
      </w:r>
      <w:r w:rsidR="00B8596A" w:rsidRPr="00BB5BCE">
        <w:rPr>
          <w:rFonts w:eastAsia="Times New Roman" w:cs="Times New Roman"/>
          <w:szCs w:val="24"/>
          <w:vertAlign w:val="superscript"/>
        </w:rPr>
        <w:t xml:space="preserve">4 </w:t>
      </w:r>
      <w:r w:rsidR="00B8596A" w:rsidRPr="00BB5BCE">
        <w:rPr>
          <w:rFonts w:eastAsia="Times New Roman" w:cs="Times New Roman"/>
          <w:szCs w:val="24"/>
        </w:rPr>
        <w:t>+ (m – 3)x</w:t>
      </w:r>
      <w:r w:rsidR="00B8596A" w:rsidRPr="00BB5BCE">
        <w:rPr>
          <w:rFonts w:eastAsia="Times New Roman" w:cs="Times New Roman"/>
          <w:szCs w:val="24"/>
          <w:vertAlign w:val="superscript"/>
        </w:rPr>
        <w:t>2</w:t>
      </w:r>
      <w:r w:rsidR="00B8596A" w:rsidRPr="00BB5BCE">
        <w:rPr>
          <w:rFonts w:eastAsia="Times New Roman" w:cs="Times New Roman"/>
          <w:szCs w:val="24"/>
        </w:rPr>
        <w:t xml:space="preserve"> + 5 </w:t>
      </w:r>
      <w:r w:rsidRPr="00BB5BCE">
        <w:rPr>
          <w:rFonts w:eastAsia="Times New Roman" w:cs="Times New Roman"/>
          <w:szCs w:val="24"/>
        </w:rPr>
        <w:t>có 3 cực trị.</w:t>
      </w:r>
    </w:p>
    <w:p w:rsidR="00EC40A9" w:rsidRPr="00BB5BCE" w:rsidRDefault="00EC40A9" w:rsidP="00EC40A9">
      <w:pPr>
        <w:tabs>
          <w:tab w:val="left" w:pos="2700"/>
          <w:tab w:val="left" w:pos="5310"/>
          <w:tab w:val="left" w:pos="7830"/>
        </w:tabs>
        <w:spacing w:line="276" w:lineRule="auto"/>
        <w:contextualSpacing/>
        <w:rPr>
          <w:rFonts w:eastAsia="Times New Roman" w:cs="Times New Roman"/>
          <w:b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A.</w:t>
      </w:r>
      <w:r w:rsidRPr="00BB5BCE">
        <w:rPr>
          <w:rFonts w:eastAsia="Times New Roman" w:cs="Times New Roman"/>
          <w:b/>
          <w:position w:val="-6"/>
          <w:szCs w:val="24"/>
        </w:rPr>
        <w:object w:dxaOrig="620" w:dyaOrig="279">
          <v:shape id="_x0000_i1044" type="#_x0000_t75" style="width:32.25pt;height:14.25pt" o:ole="">
            <v:imagedata r:id="rId47" o:title=""/>
          </v:shape>
          <o:OLEObject Type="Embed" ProgID="Equation.DSMT4" ShapeID="_x0000_i1044" DrawAspect="Content" ObjectID="_1696187828" r:id="rId48"/>
        </w:objec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b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B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b/>
          <w:position w:val="-6"/>
          <w:szCs w:val="24"/>
        </w:rPr>
        <w:object w:dxaOrig="960" w:dyaOrig="279">
          <v:shape id="_x0000_i1045" type="#_x0000_t75" style="width:47.25pt;height:14.25pt" o:ole="">
            <v:imagedata r:id="rId49" o:title=""/>
          </v:shape>
          <o:OLEObject Type="Embed" ProgID="Equation.DSMT4" ShapeID="_x0000_i1045" DrawAspect="Content" ObjectID="_1696187829" r:id="rId50"/>
        </w:objec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b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C.</w:t>
      </w:r>
      <w:r w:rsidRPr="00BB5BCE">
        <w:rPr>
          <w:rFonts w:eastAsia="Times New Roman" w:cs="Times New Roman"/>
          <w:b/>
          <w:position w:val="-6"/>
          <w:szCs w:val="24"/>
        </w:rPr>
        <w:object w:dxaOrig="600" w:dyaOrig="279">
          <v:shape id="_x0000_i1046" type="#_x0000_t75" style="width:30pt;height:14.25pt" o:ole="">
            <v:imagedata r:id="rId51" o:title=""/>
          </v:shape>
          <o:OLEObject Type="Embed" ProgID="Equation.DSMT4" ShapeID="_x0000_i1046" DrawAspect="Content" ObjectID="_1696187830" r:id="rId52"/>
        </w:objec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b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D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b/>
          <w:position w:val="-10"/>
          <w:szCs w:val="24"/>
        </w:rPr>
        <w:object w:dxaOrig="1780" w:dyaOrig="320">
          <v:shape id="_x0000_i1047" type="#_x0000_t75" style="width:89.25pt;height:17.25pt" o:ole="">
            <v:imagedata r:id="rId53" o:title=""/>
          </v:shape>
          <o:OLEObject Type="Embed" ProgID="Equation.DSMT4" ShapeID="_x0000_i1047" DrawAspect="Content" ObjectID="_1696187831" r:id="rId54"/>
        </w:object>
      </w:r>
      <w:r w:rsidRPr="00BB5BCE">
        <w:rPr>
          <w:rFonts w:eastAsia="Times New Roman" w:cs="Times New Roman"/>
          <w:b/>
          <w:szCs w:val="24"/>
        </w:rPr>
        <w:t xml:space="preserve"> </w:t>
      </w:r>
    </w:p>
    <w:p w:rsidR="00536082" w:rsidRPr="00BB5BCE" w:rsidRDefault="00536082" w:rsidP="00536082">
      <w:pPr>
        <w:jc w:val="both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Câu 10:</w:t>
      </w:r>
      <w:r w:rsidRPr="00BB5BCE">
        <w:rPr>
          <w:rFonts w:eastAsia="Times New Roman" w:cs="Times New Roman"/>
          <w:szCs w:val="24"/>
        </w:rPr>
        <w:t xml:space="preserve"> Cho hàm số </w:t>
      </w:r>
      <w:r w:rsidRPr="00BB5BCE">
        <w:rPr>
          <w:rFonts w:eastAsia="Times New Roman" w:cs="Times New Roman"/>
          <w:position w:val="-10"/>
          <w:szCs w:val="24"/>
        </w:rPr>
        <w:object w:dxaOrig="1740" w:dyaOrig="360">
          <v:shape id="_x0000_i1048" type="#_x0000_t75" style="width:87pt;height:18pt" o:ole="">
            <v:imagedata r:id="rId55" o:title=""/>
          </v:shape>
          <o:OLEObject Type="Embed" ProgID="Equation.DSMT4" ShapeID="_x0000_i1048" DrawAspect="Content" ObjectID="_1696187832" r:id="rId56"/>
        </w:object>
      </w:r>
      <w:r w:rsidRPr="00BB5BCE">
        <w:rPr>
          <w:rFonts w:eastAsia="Times New Roman" w:cs="Times New Roman"/>
          <w:szCs w:val="24"/>
        </w:rPr>
        <w:t xml:space="preserve"> Trong các khẳng định sau, khẳng định nào </w:t>
      </w:r>
      <w:r w:rsidRPr="00BB5BCE">
        <w:rPr>
          <w:rFonts w:eastAsia="Times New Roman" w:cs="Times New Roman"/>
          <w:b/>
          <w:szCs w:val="24"/>
        </w:rPr>
        <w:t>đúng</w:t>
      </w:r>
      <w:r w:rsidRPr="00BB5BCE">
        <w:rPr>
          <w:rFonts w:eastAsia="Times New Roman" w:cs="Times New Roman"/>
          <w:szCs w:val="24"/>
        </w:rPr>
        <w:t>?</w:t>
      </w:r>
    </w:p>
    <w:p w:rsidR="00536082" w:rsidRPr="00BB5BCE" w:rsidRDefault="00536082" w:rsidP="00536082">
      <w:pPr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A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szCs w:val="24"/>
        </w:rPr>
        <w:t xml:space="preserve">Hàm số nghịch biến trên các khoảng </w:t>
      </w:r>
      <w:r w:rsidRPr="00BB5BCE">
        <w:rPr>
          <w:rFonts w:eastAsia="Times New Roman" w:cs="Times New Roman"/>
          <w:position w:val="-10"/>
          <w:szCs w:val="24"/>
        </w:rPr>
        <w:object w:dxaOrig="735" w:dyaOrig="315">
          <v:shape id="_x0000_i1049" type="#_x0000_t75" style="width:36.75pt;height:15.75pt" o:ole="">
            <v:imagedata r:id="rId57" o:title=""/>
          </v:shape>
          <o:OLEObject Type="Embed" ProgID="Equation.DSMT4" ShapeID="_x0000_i1049" DrawAspect="Content" ObjectID="_1696187833" r:id="rId58"/>
        </w:object>
      </w:r>
      <w:r w:rsidRPr="00BB5BCE">
        <w:rPr>
          <w:rFonts w:eastAsia="Times New Roman" w:cs="Times New Roman"/>
          <w:szCs w:val="24"/>
        </w:rPr>
        <w:t xml:space="preserve"> và </w:t>
      </w:r>
      <w:r w:rsidRPr="00BB5BCE">
        <w:rPr>
          <w:rFonts w:eastAsia="Times New Roman" w:cs="Times New Roman"/>
          <w:position w:val="-10"/>
          <w:szCs w:val="24"/>
        </w:rPr>
        <w:object w:dxaOrig="795" w:dyaOrig="315">
          <v:shape id="_x0000_i1050" type="#_x0000_t75" style="width:39.75pt;height:15.75pt" o:ole="">
            <v:imagedata r:id="rId59" o:title=""/>
          </v:shape>
          <o:OLEObject Type="Embed" ProgID="Equation.DSMT4" ShapeID="_x0000_i1050" DrawAspect="Content" ObjectID="_1696187834" r:id="rId60"/>
        </w:object>
      </w:r>
    </w:p>
    <w:p w:rsidR="00536082" w:rsidRPr="00BB5BCE" w:rsidRDefault="00536082" w:rsidP="00536082">
      <w:pPr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B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szCs w:val="24"/>
        </w:rPr>
        <w:t xml:space="preserve">Hàm số đạt cực đại tại điểm </w:t>
      </w:r>
      <w:r w:rsidRPr="00BB5BCE">
        <w:rPr>
          <w:rFonts w:eastAsia="Times New Roman" w:cs="Times New Roman"/>
          <w:position w:val="-6"/>
          <w:szCs w:val="24"/>
        </w:rPr>
        <w:object w:dxaOrig="600" w:dyaOrig="285">
          <v:shape id="_x0000_i1051" type="#_x0000_t75" style="width:30pt;height:14.25pt" o:ole="">
            <v:imagedata r:id="rId61" o:title=""/>
          </v:shape>
          <o:OLEObject Type="Embed" ProgID="Equation.DSMT4" ShapeID="_x0000_i1051" DrawAspect="Content" ObjectID="_1696187835" r:id="rId62"/>
        </w:object>
      </w:r>
    </w:p>
    <w:p w:rsidR="00536082" w:rsidRPr="00BB5BCE" w:rsidRDefault="00536082" w:rsidP="00536082">
      <w:pPr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C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szCs w:val="24"/>
        </w:rPr>
        <w:t>Hàm số có giá trị nhỏ nhất bằng 12.</w:t>
      </w:r>
    </w:p>
    <w:p w:rsidR="00536082" w:rsidRPr="00BB5BCE" w:rsidRDefault="00536082" w:rsidP="00536082">
      <w:pPr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D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szCs w:val="24"/>
        </w:rPr>
        <w:t>Đồ thị của hàm số nhận trục hoành làm trục đối xứng.</w:t>
      </w:r>
    </w:p>
    <w:p w:rsidR="00536082" w:rsidRPr="00BB5BCE" w:rsidRDefault="00814D06" w:rsidP="00536082">
      <w:pPr>
        <w:tabs>
          <w:tab w:val="left" w:pos="709"/>
          <w:tab w:val="left" w:pos="5812"/>
        </w:tabs>
        <w:spacing w:after="160"/>
        <w:rPr>
          <w:rFonts w:eastAsia="Calibri" w:cs="Times New Roman"/>
          <w:szCs w:val="24"/>
          <w:lang w:val="vi-VN"/>
        </w:rPr>
      </w:pPr>
      <w:r>
        <w:rPr>
          <w:rFonts w:eastAsia="Calibri" w:cs="Times New Roman"/>
          <w:b/>
          <w:color w:val="0000FF"/>
          <w:szCs w:val="24"/>
        </w:rPr>
        <w:t>Câu 11:</w:t>
      </w:r>
      <w:r w:rsidR="00536082" w:rsidRPr="00814D06">
        <w:rPr>
          <w:rFonts w:eastAsia="Calibri" w:cs="Times New Roman"/>
          <w:b/>
          <w:color w:val="0000FF"/>
          <w:szCs w:val="24"/>
        </w:rPr>
        <w:t xml:space="preserve"> </w:t>
      </w:r>
      <w:r w:rsidR="00536082" w:rsidRPr="00814D06">
        <w:rPr>
          <w:rFonts w:eastAsia="Calibri" w:cs="Times New Roman"/>
          <w:color w:val="000000" w:themeColor="text1"/>
          <w:szCs w:val="24"/>
        </w:rPr>
        <w:t xml:space="preserve">Cho hàm số </w:t>
      </w:r>
      <w:r w:rsidR="00536082" w:rsidRPr="00814D06">
        <w:rPr>
          <w:rFonts w:eastAsia="Calibri" w:cs="Times New Roman"/>
          <w:color w:val="000000" w:themeColor="text1"/>
          <w:position w:val="-24"/>
          <w:szCs w:val="24"/>
          <w:lang w:val="nl-NL"/>
        </w:rPr>
        <w:object w:dxaOrig="2460" w:dyaOrig="620">
          <v:shape id="_x0000_i1052" type="#_x0000_t75" style="width:123.75pt;height:31.5pt" o:ole="">
            <v:imagedata r:id="rId63" o:title=""/>
          </v:shape>
          <o:OLEObject Type="Embed" ProgID="Equation.DSMT4" ShapeID="_x0000_i1052" DrawAspect="Content" ObjectID="_1696187836" r:id="rId64"/>
        </w:object>
      </w:r>
      <w:r w:rsidR="00536082" w:rsidRPr="00814D06">
        <w:rPr>
          <w:rFonts w:eastAsia="Calibri" w:cs="Times New Roman"/>
          <w:color w:val="000000" w:themeColor="text1"/>
          <w:szCs w:val="24"/>
        </w:rPr>
        <w:t>. Tìm m để hàm số có 2 cực trị tại A, B  thỏa mãn</w:t>
      </w:r>
      <w:r w:rsidR="00536082" w:rsidRPr="00814D06">
        <w:rPr>
          <w:rFonts w:eastAsia="Calibri" w:cs="Times New Roman"/>
          <w:b/>
          <w:color w:val="000000" w:themeColor="text1"/>
          <w:szCs w:val="24"/>
        </w:rPr>
        <w:t xml:space="preserve"> </w:t>
      </w:r>
      <w:r w:rsidR="00536082" w:rsidRPr="00814D06">
        <w:rPr>
          <w:rFonts w:eastAsia="Calibri" w:cs="Times New Roman"/>
          <w:b/>
          <w:color w:val="0000FF"/>
          <w:position w:val="-12"/>
          <w:szCs w:val="24"/>
          <w:lang w:val="nl-NL"/>
        </w:rPr>
        <w:object w:dxaOrig="1219" w:dyaOrig="380">
          <v:shape id="_x0000_i1053" type="#_x0000_t75" style="width:61.5pt;height:17.25pt" o:ole="">
            <v:imagedata r:id="rId65" o:title=""/>
          </v:shape>
          <o:OLEObject Type="Embed" ProgID="Equation.DSMT4" ShapeID="_x0000_i1053" DrawAspect="Content" ObjectID="_1696187837" r:id="rId66"/>
        </w:object>
      </w:r>
      <w:r w:rsidR="00536082" w:rsidRPr="00BB5BCE">
        <w:rPr>
          <w:rFonts w:eastAsia="Calibri" w:cs="Times New Roman"/>
          <w:szCs w:val="24"/>
        </w:rPr>
        <w:t xml:space="preserve"> </w:t>
      </w:r>
    </w:p>
    <w:p w:rsidR="00536082" w:rsidRPr="00BB5BCE" w:rsidRDefault="00536082" w:rsidP="00536082">
      <w:pPr>
        <w:tabs>
          <w:tab w:val="left" w:pos="709"/>
          <w:tab w:val="left" w:pos="5812"/>
        </w:tabs>
        <w:spacing w:after="160"/>
        <w:rPr>
          <w:rFonts w:eastAsia="Calibri" w:cs="Times New Roman"/>
          <w:b/>
          <w:szCs w:val="24"/>
        </w:rPr>
      </w:pPr>
      <w:r w:rsidRPr="00BB5BCE">
        <w:rPr>
          <w:rFonts w:eastAsia="Calibri" w:cs="Times New Roman"/>
          <w:b/>
          <w:szCs w:val="24"/>
          <w:lang w:val="vi-VN"/>
        </w:rPr>
        <w:t xml:space="preserve">  </w:t>
      </w:r>
      <w:r w:rsidRPr="00814D06">
        <w:rPr>
          <w:rFonts w:eastAsia="Calibri" w:cs="Times New Roman"/>
          <w:b/>
          <w:color w:val="0000FF"/>
          <w:szCs w:val="24"/>
        </w:rPr>
        <w:t>A.</w:t>
      </w:r>
      <w:r w:rsidRPr="00BB5BCE">
        <w:rPr>
          <w:rFonts w:eastAsia="Calibri" w:cs="Times New Roman"/>
          <w:b/>
          <w:szCs w:val="24"/>
        </w:rPr>
        <w:t xml:space="preserve"> </w:t>
      </w:r>
      <w:r w:rsidRPr="00BB5BCE">
        <w:rPr>
          <w:rFonts w:eastAsia="Calibri" w:cs="Times New Roman"/>
          <w:b/>
          <w:position w:val="-6"/>
          <w:szCs w:val="24"/>
          <w:lang w:val="nl-NL"/>
        </w:rPr>
        <w:object w:dxaOrig="720" w:dyaOrig="279">
          <v:shape id="_x0000_i1054" type="#_x0000_t75" style="width:36.75pt;height:14.25pt" o:ole="">
            <v:imagedata r:id="rId67" o:title=""/>
          </v:shape>
          <o:OLEObject Type="Embed" ProgID="Equation.DSMT4" ShapeID="_x0000_i1054" DrawAspect="Content" ObjectID="_1696187838" r:id="rId68"/>
        </w:object>
      </w:r>
      <w:r w:rsidRPr="00BB5BCE">
        <w:rPr>
          <w:rFonts w:eastAsia="Calibri" w:cs="Times New Roman"/>
          <w:b/>
          <w:szCs w:val="24"/>
        </w:rPr>
        <w:t xml:space="preserve">               </w:t>
      </w:r>
      <w:r w:rsidRPr="00BB5BCE">
        <w:rPr>
          <w:rFonts w:eastAsia="Calibri" w:cs="Times New Roman"/>
          <w:b/>
          <w:szCs w:val="24"/>
          <w:lang w:val="vi-VN"/>
        </w:rPr>
        <w:t xml:space="preserve">             </w:t>
      </w:r>
      <w:r w:rsidRPr="00814D06">
        <w:rPr>
          <w:rFonts w:eastAsia="Calibri" w:cs="Times New Roman"/>
          <w:b/>
          <w:color w:val="0000FF"/>
          <w:szCs w:val="24"/>
        </w:rPr>
        <w:t>B.</w:t>
      </w:r>
      <w:r w:rsidRPr="00BB5BCE">
        <w:rPr>
          <w:rFonts w:eastAsia="Calibri" w:cs="Times New Roman"/>
          <w:b/>
          <w:szCs w:val="24"/>
        </w:rPr>
        <w:t xml:space="preserve"> </w:t>
      </w:r>
      <w:r w:rsidRPr="00BB5BCE">
        <w:rPr>
          <w:rFonts w:eastAsia="Calibri" w:cs="Times New Roman"/>
          <w:b/>
          <w:position w:val="-6"/>
          <w:szCs w:val="24"/>
          <w:lang w:val="nl-NL"/>
        </w:rPr>
        <w:object w:dxaOrig="620" w:dyaOrig="279">
          <v:shape id="_x0000_i1055" type="#_x0000_t75" style="width:31.5pt;height:14.25pt" o:ole="">
            <v:imagedata r:id="rId69" o:title=""/>
          </v:shape>
          <o:OLEObject Type="Embed" ProgID="Equation.DSMT4" ShapeID="_x0000_i1055" DrawAspect="Content" ObjectID="_1696187839" r:id="rId70"/>
        </w:object>
      </w:r>
      <w:r w:rsidRPr="00BB5BCE">
        <w:rPr>
          <w:rFonts w:eastAsia="Calibri" w:cs="Times New Roman"/>
          <w:b/>
          <w:szCs w:val="24"/>
        </w:rPr>
        <w:t xml:space="preserve">                     </w:t>
      </w:r>
      <w:r w:rsidRPr="00BB5BCE">
        <w:rPr>
          <w:rFonts w:eastAsia="Calibri" w:cs="Times New Roman"/>
          <w:b/>
          <w:szCs w:val="24"/>
          <w:lang w:val="vi-VN"/>
        </w:rPr>
        <w:t xml:space="preserve">         </w:t>
      </w:r>
      <w:r w:rsidRPr="00814D06">
        <w:rPr>
          <w:rFonts w:eastAsia="Calibri" w:cs="Times New Roman"/>
          <w:b/>
          <w:color w:val="0000FF"/>
          <w:szCs w:val="24"/>
        </w:rPr>
        <w:t>C.</w:t>
      </w:r>
      <w:r w:rsidRPr="00BB5BCE">
        <w:rPr>
          <w:rFonts w:eastAsia="Calibri" w:cs="Times New Roman"/>
          <w:b/>
          <w:szCs w:val="24"/>
        </w:rPr>
        <w:t xml:space="preserve"> </w:t>
      </w:r>
      <w:r w:rsidRPr="00BB5BCE">
        <w:rPr>
          <w:rFonts w:eastAsia="Calibri" w:cs="Times New Roman"/>
          <w:b/>
          <w:position w:val="-6"/>
          <w:szCs w:val="24"/>
          <w:lang w:val="nl-NL"/>
        </w:rPr>
        <w:object w:dxaOrig="740" w:dyaOrig="279">
          <v:shape id="_x0000_i1056" type="#_x0000_t75" style="width:37.5pt;height:14.25pt" o:ole="">
            <v:imagedata r:id="rId71" o:title=""/>
          </v:shape>
          <o:OLEObject Type="Embed" ProgID="Equation.DSMT4" ShapeID="_x0000_i1056" DrawAspect="Content" ObjectID="_1696187840" r:id="rId72"/>
        </w:object>
      </w:r>
      <w:r w:rsidRPr="00BB5BCE">
        <w:rPr>
          <w:rFonts w:eastAsia="Calibri" w:cs="Times New Roman"/>
          <w:b/>
          <w:szCs w:val="24"/>
        </w:rPr>
        <w:t xml:space="preserve">            </w:t>
      </w:r>
      <w:r w:rsidRPr="00BB5BCE">
        <w:rPr>
          <w:rFonts w:eastAsia="Calibri" w:cs="Times New Roman"/>
          <w:b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D.</w:t>
      </w:r>
      <w:r w:rsidRPr="00BB5BCE">
        <w:rPr>
          <w:rFonts w:eastAsia="Calibri" w:cs="Times New Roman"/>
          <w:b/>
          <w:szCs w:val="24"/>
        </w:rPr>
        <w:t xml:space="preserve"> </w:t>
      </w:r>
      <w:r w:rsidRPr="00BB5BCE">
        <w:rPr>
          <w:rFonts w:eastAsia="Calibri" w:cs="Times New Roman"/>
          <w:b/>
          <w:position w:val="-6"/>
          <w:szCs w:val="24"/>
          <w:lang w:val="nl-NL"/>
        </w:rPr>
        <w:object w:dxaOrig="600" w:dyaOrig="279">
          <v:shape id="_x0000_i1057" type="#_x0000_t75" style="width:30.75pt;height:14.25pt" o:ole="">
            <v:imagedata r:id="rId73" o:title=""/>
          </v:shape>
          <o:OLEObject Type="Embed" ProgID="Equation.DSMT4" ShapeID="_x0000_i1057" DrawAspect="Content" ObjectID="_1696187841" r:id="rId74"/>
        </w:object>
      </w:r>
    </w:p>
    <w:p w:rsidR="00BB5BCE" w:rsidRPr="00BB5BCE" w:rsidRDefault="00BB5BCE" w:rsidP="00BB5BCE">
      <w:pPr>
        <w:spacing w:line="360" w:lineRule="auto"/>
        <w:jc w:val="both"/>
        <w:rPr>
          <w:rFonts w:eastAsia="Calibri" w:cs="Times New Roman"/>
          <w:szCs w:val="24"/>
        </w:rPr>
      </w:pPr>
      <w:r w:rsidRPr="00814D06">
        <w:rPr>
          <w:rFonts w:eastAsia="Calibri" w:cs="Times New Roman"/>
          <w:b/>
          <w:color w:val="0000FF"/>
          <w:szCs w:val="24"/>
        </w:rPr>
        <w:t>Câu 12:</w:t>
      </w:r>
      <w:r w:rsidRPr="00BB5BCE">
        <w:rPr>
          <w:rFonts w:eastAsia="Calibri" w:cs="Times New Roman"/>
          <w:szCs w:val="24"/>
        </w:rPr>
        <w:t xml:space="preserve"> Hàm số </w:t>
      </w:r>
      <w:r w:rsidRPr="00BB5BCE">
        <w:rPr>
          <w:rFonts w:eastAsia="Calibri" w:cs="Times New Roman"/>
          <w:position w:val="-24"/>
          <w:szCs w:val="24"/>
        </w:rPr>
        <w:object w:dxaOrig="1120" w:dyaOrig="660">
          <v:shape id="_x0000_i1058" type="#_x0000_t75" style="width:56.25pt;height:32.25pt" o:ole="">
            <v:imagedata r:id="rId75" o:title=""/>
          </v:shape>
          <o:OLEObject Type="Embed" ProgID="Equation.DSMT4" ShapeID="_x0000_i1058" DrawAspect="Content" ObjectID="_1696187842" r:id="rId76"/>
        </w:object>
      </w:r>
      <w:r w:rsidRPr="00BB5BCE">
        <w:rPr>
          <w:rFonts w:eastAsia="Calibri" w:cs="Times New Roman"/>
          <w:szCs w:val="24"/>
        </w:rPr>
        <w:t xml:space="preserve"> có giá trị nhỏ nhất trên đoạn </w:t>
      </w:r>
      <w:r w:rsidRPr="00BB5BCE">
        <w:rPr>
          <w:rFonts w:eastAsia="Calibri" w:cs="Times New Roman"/>
          <w:position w:val="-14"/>
          <w:szCs w:val="24"/>
        </w:rPr>
        <w:object w:dxaOrig="499" w:dyaOrig="400">
          <v:shape id="_x0000_i1059" type="#_x0000_t75" style="width:24.75pt;height:20.25pt" o:ole="">
            <v:imagedata r:id="rId77" o:title=""/>
          </v:shape>
          <o:OLEObject Type="Embed" ProgID="Equation.DSMT4" ShapeID="_x0000_i1059" DrawAspect="Content" ObjectID="_1696187843" r:id="rId78"/>
        </w:object>
      </w:r>
      <w:r w:rsidRPr="00BB5BCE">
        <w:rPr>
          <w:rFonts w:eastAsia="Calibri" w:cs="Times New Roman"/>
          <w:szCs w:val="24"/>
        </w:rPr>
        <w:t xml:space="preserve"> bằng -1 khi:</w:t>
      </w:r>
    </w:p>
    <w:p w:rsidR="00BB5BCE" w:rsidRPr="00BB5BCE" w:rsidRDefault="00BB5BCE" w:rsidP="00BB5BCE">
      <w:pPr>
        <w:tabs>
          <w:tab w:val="left" w:pos="-5130"/>
          <w:tab w:val="left" w:pos="-5040"/>
          <w:tab w:val="left" w:pos="-2340"/>
        </w:tabs>
        <w:spacing w:line="360" w:lineRule="auto"/>
        <w:ind w:right="-329"/>
        <w:jc w:val="both"/>
        <w:rPr>
          <w:rFonts w:eastAsia="Calibri" w:cs="Times New Roman"/>
          <w:szCs w:val="24"/>
        </w:rPr>
      </w:pPr>
      <w:r w:rsidRPr="00814D06">
        <w:rPr>
          <w:rFonts w:eastAsia="Calibri" w:cs="Times New Roman"/>
          <w:b/>
          <w:color w:val="0000FF"/>
          <w:szCs w:val="24"/>
        </w:rPr>
        <w:lastRenderedPageBreak/>
        <w:t>A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30"/>
          <w:szCs w:val="24"/>
        </w:rPr>
        <w:object w:dxaOrig="840" w:dyaOrig="720">
          <v:shape id="_x0000_i1060" type="#_x0000_t75" style="width:42pt;height:36pt" o:ole="">
            <v:imagedata r:id="rId79" o:title=""/>
          </v:shape>
          <o:OLEObject Type="Embed" ProgID="Equation.DSMT4" ShapeID="_x0000_i1060" DrawAspect="Content" ObjectID="_1696187844" r:id="rId80"/>
        </w:object>
      </w:r>
      <w:r w:rsidRPr="00BB5BCE">
        <w:rPr>
          <w:rFonts w:eastAsia="Calibri" w:cs="Times New Roman"/>
          <w:szCs w:val="24"/>
        </w:rPr>
        <w:tab/>
      </w:r>
      <w:r w:rsidRPr="00BB5BCE">
        <w:rPr>
          <w:rFonts w:eastAsia="Calibri" w:cs="Times New Roman"/>
          <w:szCs w:val="24"/>
        </w:rPr>
        <w:tab/>
      </w:r>
      <w:r w:rsidRPr="00BB5BCE">
        <w:rPr>
          <w:rFonts w:eastAsia="Calibri" w:cs="Times New Roman"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B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36"/>
          <w:szCs w:val="24"/>
        </w:rPr>
        <w:object w:dxaOrig="1040" w:dyaOrig="840">
          <v:shape id="_x0000_i1061" type="#_x0000_t75" style="width:51.75pt;height:42pt" o:ole="">
            <v:imagedata r:id="rId81" o:title=""/>
          </v:shape>
          <o:OLEObject Type="Embed" ProgID="Equation.DSMT4" ShapeID="_x0000_i1061" DrawAspect="Content" ObjectID="_1696187845" r:id="rId82"/>
        </w:object>
      </w:r>
      <w:r w:rsidRPr="00BB5BCE">
        <w:rPr>
          <w:rFonts w:eastAsia="Calibri" w:cs="Times New Roman"/>
          <w:szCs w:val="24"/>
        </w:rPr>
        <w:tab/>
      </w:r>
      <w:r w:rsidRPr="00BB5BCE">
        <w:rPr>
          <w:rFonts w:eastAsia="Calibri" w:cs="Times New Roman"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C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4"/>
          <w:szCs w:val="24"/>
        </w:rPr>
        <w:object w:dxaOrig="760" w:dyaOrig="260">
          <v:shape id="_x0000_i1062" type="#_x0000_t75" style="width:38.25pt;height:12.75pt" o:ole="">
            <v:imagedata r:id="rId83" o:title=""/>
          </v:shape>
          <o:OLEObject Type="Embed" ProgID="Equation.DSMT4" ShapeID="_x0000_i1062" DrawAspect="Content" ObjectID="_1696187846" r:id="rId84"/>
        </w:object>
      </w:r>
      <w:r w:rsidRPr="00BB5BCE">
        <w:rPr>
          <w:rFonts w:eastAsia="Calibri" w:cs="Times New Roman"/>
          <w:szCs w:val="24"/>
        </w:rPr>
        <w:tab/>
      </w:r>
      <w:r w:rsidRPr="00BB5BCE">
        <w:rPr>
          <w:rFonts w:eastAsia="Calibri" w:cs="Times New Roman"/>
          <w:szCs w:val="24"/>
        </w:rPr>
        <w:tab/>
      </w:r>
      <w:r w:rsidRPr="00BB5BCE">
        <w:rPr>
          <w:rFonts w:eastAsia="Calibri" w:cs="Times New Roman"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D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6"/>
          <w:szCs w:val="24"/>
        </w:rPr>
        <w:object w:dxaOrig="620" w:dyaOrig="279">
          <v:shape id="_x0000_i1063" type="#_x0000_t75" style="width:31.5pt;height:14.25pt" o:ole="">
            <v:imagedata r:id="rId85" o:title=""/>
          </v:shape>
          <o:OLEObject Type="Embed" ProgID="Equation.DSMT4" ShapeID="_x0000_i1063" DrawAspect="Content" ObjectID="_1696187847" r:id="rId86"/>
        </w:object>
      </w:r>
    </w:p>
    <w:p w:rsidR="00B90346" w:rsidRPr="00BB5BCE" w:rsidRDefault="00BB5BCE" w:rsidP="00B90346">
      <w:pPr>
        <w:jc w:val="both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Câu 13</w:t>
      </w:r>
      <w:r w:rsidR="00B90346" w:rsidRPr="00814D06">
        <w:rPr>
          <w:rFonts w:eastAsia="Times New Roman" w:cs="Times New Roman"/>
          <w:b/>
          <w:color w:val="0000FF"/>
          <w:szCs w:val="24"/>
        </w:rPr>
        <w:t>:</w:t>
      </w:r>
      <w:r w:rsidR="00B90346" w:rsidRPr="00BB5BCE">
        <w:rPr>
          <w:rFonts w:eastAsia="Times New Roman" w:cs="Times New Roman"/>
          <w:szCs w:val="24"/>
        </w:rPr>
        <w:t xml:space="preserve"> Tìm giá trị lớn nhất và giá trị nhỏ nhất của hàm số </w:t>
      </w:r>
      <w:r w:rsidR="00B90346" w:rsidRPr="00BB5BCE">
        <w:rPr>
          <w:rFonts w:eastAsia="Times New Roman" w:cs="Times New Roman"/>
          <w:position w:val="-24"/>
          <w:szCs w:val="24"/>
        </w:rPr>
        <w:object w:dxaOrig="1065" w:dyaOrig="615">
          <v:shape id="_x0000_i1064" type="#_x0000_t75" style="width:54pt;height:31.5pt" o:ole="">
            <v:imagedata r:id="rId87" o:title=""/>
          </v:shape>
          <o:OLEObject Type="Embed" ProgID="Equation.DSMT4" ShapeID="_x0000_i1064" DrawAspect="Content" ObjectID="_1696187848" r:id="rId88"/>
        </w:object>
      </w:r>
      <w:r w:rsidR="00B90346" w:rsidRPr="00BB5BCE">
        <w:rPr>
          <w:rFonts w:eastAsia="Times New Roman" w:cs="Times New Roman"/>
          <w:szCs w:val="24"/>
        </w:rPr>
        <w:t xml:space="preserve"> trên đoạn </w:t>
      </w:r>
      <w:r w:rsidR="00B90346" w:rsidRPr="00BB5BCE">
        <w:rPr>
          <w:rFonts w:eastAsia="Times New Roman" w:cs="Times New Roman"/>
          <w:position w:val="-10"/>
          <w:szCs w:val="24"/>
        </w:rPr>
        <w:object w:dxaOrig="585" w:dyaOrig="315">
          <v:shape id="_x0000_i1065" type="#_x0000_t75" style="width:29.25pt;height:15.75pt" o:ole="">
            <v:imagedata r:id="rId89" o:title=""/>
          </v:shape>
          <o:OLEObject Type="Embed" ProgID="Equation.DSMT4" ShapeID="_x0000_i1065" DrawAspect="Content" ObjectID="_1696187849" r:id="rId90"/>
        </w:object>
      </w:r>
    </w:p>
    <w:p w:rsidR="00B90346" w:rsidRPr="00BB5BCE" w:rsidRDefault="00B90346" w:rsidP="002C227D">
      <w:pPr>
        <w:tabs>
          <w:tab w:val="left" w:pos="5136"/>
        </w:tabs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A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position w:val="-24"/>
          <w:szCs w:val="24"/>
        </w:rPr>
        <w:object w:dxaOrig="2880" w:dyaOrig="615">
          <v:shape id="_x0000_i1066" type="#_x0000_t75" style="width:2in;height:31.5pt" o:ole="">
            <v:imagedata r:id="rId91" o:title=""/>
          </v:shape>
          <o:OLEObject Type="Embed" ProgID="Equation.DSMT4" ShapeID="_x0000_i1066" DrawAspect="Content" ObjectID="_1696187850" r:id="rId92"/>
        </w:object>
      </w:r>
      <w:r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B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position w:val="-24"/>
          <w:szCs w:val="24"/>
        </w:rPr>
        <w:object w:dxaOrig="3015" w:dyaOrig="615">
          <v:shape id="_x0000_i1067" type="#_x0000_t75" style="width:150.75pt;height:31.5pt" o:ole="">
            <v:imagedata r:id="rId93" o:title=""/>
          </v:shape>
          <o:OLEObject Type="Embed" ProgID="Equation.DSMT4" ShapeID="_x0000_i1067" DrawAspect="Content" ObjectID="_1696187851" r:id="rId94"/>
        </w:object>
      </w:r>
    </w:p>
    <w:p w:rsidR="00B90346" w:rsidRPr="00BB5BCE" w:rsidRDefault="00B90346" w:rsidP="002C227D">
      <w:pPr>
        <w:tabs>
          <w:tab w:val="left" w:pos="5136"/>
        </w:tabs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C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position w:val="-24"/>
          <w:szCs w:val="24"/>
        </w:rPr>
        <w:object w:dxaOrig="3015" w:dyaOrig="615">
          <v:shape id="_x0000_i1068" type="#_x0000_t75" style="width:150.75pt;height:31.5pt" o:ole="">
            <v:imagedata r:id="rId95" o:title=""/>
          </v:shape>
          <o:OLEObject Type="Embed" ProgID="Equation.DSMT4" ShapeID="_x0000_i1068" DrawAspect="Content" ObjectID="_1696187852" r:id="rId96"/>
        </w:object>
      </w:r>
      <w:r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D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position w:val="-24"/>
          <w:szCs w:val="24"/>
        </w:rPr>
        <w:object w:dxaOrig="3000" w:dyaOrig="615">
          <v:shape id="_x0000_i1069" type="#_x0000_t75" style="width:150pt;height:31.5pt" o:ole="">
            <v:imagedata r:id="rId97" o:title=""/>
          </v:shape>
          <o:OLEObject Type="Embed" ProgID="Equation.DSMT4" ShapeID="_x0000_i1069" DrawAspect="Content" ObjectID="_1696187853" r:id="rId98"/>
        </w:object>
      </w:r>
    </w:p>
    <w:p w:rsidR="00B90346" w:rsidRPr="00BB5BCE" w:rsidRDefault="00B90346" w:rsidP="00B90346">
      <w:pPr>
        <w:tabs>
          <w:tab w:val="left" w:pos="227"/>
          <w:tab w:val="left" w:pos="2750"/>
          <w:tab w:val="left" w:pos="5272"/>
          <w:tab w:val="left" w:pos="7795"/>
        </w:tabs>
        <w:spacing w:before="120"/>
        <w:jc w:val="both"/>
        <w:rPr>
          <w:rFonts w:eastAsia="Arial Unicode MS" w:cs="Times New Roman"/>
          <w:szCs w:val="24"/>
        </w:rPr>
      </w:pPr>
      <w:r w:rsidRPr="00814D06">
        <w:rPr>
          <w:rFonts w:eastAsia="Arial Unicode MS" w:cs="Times New Roman"/>
          <w:b/>
          <w:color w:val="0000FF"/>
          <w:szCs w:val="24"/>
          <w:lang w:eastAsia="x-none"/>
        </w:rPr>
        <w:t>Câu 1</w:t>
      </w:r>
      <w:r w:rsidR="00BB5BCE" w:rsidRPr="00814D06">
        <w:rPr>
          <w:rFonts w:eastAsia="Arial Unicode MS" w:cs="Times New Roman"/>
          <w:b/>
          <w:color w:val="0000FF"/>
          <w:szCs w:val="24"/>
          <w:lang w:eastAsia="x-none"/>
        </w:rPr>
        <w:t>4</w:t>
      </w:r>
      <w:r w:rsidRPr="00814D06">
        <w:rPr>
          <w:rFonts w:eastAsia="Arial Unicode MS" w:cs="Times New Roman"/>
          <w:b/>
          <w:color w:val="0000FF"/>
          <w:szCs w:val="24"/>
          <w:lang w:eastAsia="x-none"/>
        </w:rPr>
        <w:t>:</w:t>
      </w:r>
      <w:r w:rsidRPr="00BB5BCE">
        <w:rPr>
          <w:rFonts w:eastAsia="Arial Unicode MS" w:cs="Times New Roman"/>
          <w:szCs w:val="24"/>
          <w:lang w:eastAsia="x-none"/>
        </w:rPr>
        <w:t xml:space="preserve"> </w:t>
      </w:r>
      <w:r w:rsidRPr="00BB5BCE">
        <w:rPr>
          <w:rFonts w:eastAsia="Arial Unicode MS" w:cs="Times New Roman"/>
          <w:szCs w:val="24"/>
        </w:rPr>
        <w:t xml:space="preserve">Giá trị nhỏ nhất của hàm số </w:t>
      </w:r>
      <w:r w:rsidRPr="00BB5BCE">
        <w:rPr>
          <w:rFonts w:eastAsia="Arial Unicode MS" w:cs="Times New Roman"/>
          <w:position w:val="-10"/>
          <w:szCs w:val="24"/>
        </w:rPr>
        <w:object w:dxaOrig="1939" w:dyaOrig="420">
          <v:shape id="_x0000_i1070" type="#_x0000_t75" style="width:96.75pt;height:21pt" o:ole="">
            <v:imagedata r:id="rId99" o:title=""/>
          </v:shape>
          <o:OLEObject Type="Embed" ProgID="Equation.DSMT4" ShapeID="_x0000_i1070" DrawAspect="Content" ObjectID="_1696187854" r:id="rId100"/>
        </w:object>
      </w:r>
      <w:r w:rsidRPr="00BB5BCE">
        <w:rPr>
          <w:rFonts w:eastAsia="Arial Unicode MS" w:cs="Times New Roman"/>
          <w:szCs w:val="24"/>
        </w:rPr>
        <w:t xml:space="preserve"> đạt tại </w:t>
      </w:r>
      <w:r w:rsidRPr="00BB5BCE">
        <w:rPr>
          <w:rFonts w:eastAsia="Arial Unicode MS" w:cs="Times New Roman"/>
          <w:position w:val="-12"/>
          <w:szCs w:val="24"/>
        </w:rPr>
        <w:object w:dxaOrig="280" w:dyaOrig="380">
          <v:shape id="_x0000_i1071" type="#_x0000_t75" style="width:14.25pt;height:18pt" o:ole="">
            <v:imagedata r:id="rId101" o:title=""/>
          </v:shape>
          <o:OLEObject Type="Embed" ProgID="Equation.DSMT4" ShapeID="_x0000_i1071" DrawAspect="Content" ObjectID="_1696187855" r:id="rId102"/>
        </w:object>
      </w:r>
      <w:r w:rsidRPr="00BB5BCE">
        <w:rPr>
          <w:rFonts w:eastAsia="Arial Unicode MS" w:cs="Times New Roman"/>
          <w:szCs w:val="24"/>
        </w:rPr>
        <w:t xml:space="preserve">, tìm </w:t>
      </w:r>
      <w:r w:rsidRPr="00BB5BCE">
        <w:rPr>
          <w:rFonts w:eastAsia="Arial Unicode MS" w:cs="Times New Roman"/>
          <w:position w:val="-12"/>
          <w:szCs w:val="24"/>
        </w:rPr>
        <w:object w:dxaOrig="280" w:dyaOrig="380">
          <v:shape id="_x0000_i1072" type="#_x0000_t75" style="width:14.25pt;height:18pt" o:ole="">
            <v:imagedata r:id="rId101" o:title=""/>
          </v:shape>
          <o:OLEObject Type="Embed" ProgID="Equation.DSMT4" ShapeID="_x0000_i1072" DrawAspect="Content" ObjectID="_1696187856" r:id="rId103"/>
        </w:object>
      </w:r>
      <w:r w:rsidRPr="00BB5BCE">
        <w:rPr>
          <w:rFonts w:eastAsia="Arial Unicode MS" w:cs="Times New Roman"/>
          <w:szCs w:val="24"/>
        </w:rPr>
        <w:t xml:space="preserve"> :</w:t>
      </w:r>
    </w:p>
    <w:p w:rsidR="00B90346" w:rsidRPr="00BB5BCE" w:rsidRDefault="00B90346" w:rsidP="00B90346">
      <w:pPr>
        <w:tabs>
          <w:tab w:val="left" w:pos="227"/>
          <w:tab w:val="left" w:pos="2750"/>
          <w:tab w:val="left" w:pos="5272"/>
          <w:tab w:val="left" w:pos="7795"/>
        </w:tabs>
        <w:spacing w:before="120"/>
        <w:jc w:val="both"/>
        <w:rPr>
          <w:rFonts w:eastAsia="Arial Unicode MS" w:cs="Times New Roman"/>
          <w:szCs w:val="24"/>
          <w:lang w:eastAsia="x-none"/>
        </w:rPr>
      </w:pP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A.</w:t>
      </w:r>
      <w:r w:rsidRPr="00BB5BCE">
        <w:rPr>
          <w:rFonts w:eastAsia="Arial Unicode MS" w:cs="Times New Roman"/>
          <w:b/>
          <w:szCs w:val="24"/>
          <w:lang w:val="x-none" w:eastAsia="x-none"/>
        </w:rPr>
        <w:t xml:space="preserve"> </w:t>
      </w:r>
      <w:r w:rsidRPr="00BB5BCE">
        <w:rPr>
          <w:rFonts w:eastAsia="Arial Unicode MS" w:cs="Times New Roman"/>
          <w:szCs w:val="24"/>
          <w:lang w:eastAsia="x-none"/>
        </w:rPr>
        <w:t>x</w:t>
      </w:r>
      <w:r w:rsidRPr="00BB5BCE">
        <w:rPr>
          <w:rFonts w:eastAsia="Arial Unicode MS" w:cs="Times New Roman"/>
          <w:szCs w:val="24"/>
          <w:vertAlign w:val="subscript"/>
          <w:lang w:eastAsia="x-none"/>
        </w:rPr>
        <w:t>0</w:t>
      </w:r>
      <w:r w:rsidRPr="00BB5BCE">
        <w:rPr>
          <w:rFonts w:eastAsia="Arial Unicode MS" w:cs="Times New Roman"/>
          <w:szCs w:val="24"/>
          <w:vertAlign w:val="superscript"/>
          <w:lang w:eastAsia="x-none"/>
        </w:rPr>
        <w:t xml:space="preserve"> </w:t>
      </w:r>
      <w:r w:rsidRPr="00BB5BCE">
        <w:rPr>
          <w:rFonts w:eastAsia="Arial Unicode MS" w:cs="Times New Roman"/>
          <w:szCs w:val="24"/>
          <w:lang w:eastAsia="x-none"/>
        </w:rPr>
        <w:t>= 1.</w:t>
      </w:r>
      <w:r w:rsidRPr="00BB5BCE">
        <w:rPr>
          <w:rFonts w:eastAsia="Arial Unicode MS" w:cs="Times New Roman"/>
          <w:szCs w:val="24"/>
          <w:lang w:eastAsia="x-none"/>
        </w:rPr>
        <w:tab/>
      </w: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B.</w:t>
      </w:r>
      <w:r w:rsidRPr="00BB5BCE">
        <w:rPr>
          <w:rFonts w:eastAsia="Arial Unicode MS" w:cs="Times New Roman"/>
          <w:szCs w:val="24"/>
          <w:lang w:eastAsia="x-none"/>
        </w:rPr>
        <w:t xml:space="preserve"> x</w:t>
      </w:r>
      <w:r w:rsidRPr="00BB5BCE">
        <w:rPr>
          <w:rFonts w:eastAsia="Arial Unicode MS" w:cs="Times New Roman"/>
          <w:szCs w:val="24"/>
          <w:vertAlign w:val="subscript"/>
          <w:lang w:eastAsia="x-none"/>
        </w:rPr>
        <w:t>0</w:t>
      </w:r>
      <w:r w:rsidRPr="00BB5BCE">
        <w:rPr>
          <w:rFonts w:eastAsia="Arial Unicode MS" w:cs="Times New Roman"/>
          <w:szCs w:val="24"/>
          <w:vertAlign w:val="superscript"/>
          <w:lang w:eastAsia="x-none"/>
        </w:rPr>
        <w:t xml:space="preserve"> </w:t>
      </w:r>
      <w:r w:rsidRPr="00BB5BCE">
        <w:rPr>
          <w:rFonts w:eastAsia="Arial Unicode MS" w:cs="Times New Roman"/>
          <w:szCs w:val="24"/>
          <w:lang w:eastAsia="x-none"/>
        </w:rPr>
        <w:t>= -1</w:t>
      </w:r>
      <w:r w:rsidRPr="00BB5BCE">
        <w:rPr>
          <w:rFonts w:eastAsia="Arial Unicode MS" w:cs="Times New Roman"/>
          <w:szCs w:val="24"/>
          <w:lang w:eastAsia="x-none"/>
        </w:rPr>
        <w:tab/>
      </w: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C.</w:t>
      </w:r>
      <w:r w:rsidRPr="00BB5BCE">
        <w:rPr>
          <w:rFonts w:eastAsia="Arial Unicode MS" w:cs="Times New Roman"/>
          <w:b/>
          <w:szCs w:val="24"/>
          <w:lang w:val="x-none" w:eastAsia="x-none"/>
        </w:rPr>
        <w:t xml:space="preserve"> </w:t>
      </w:r>
      <w:r w:rsidRPr="00BB5BCE">
        <w:rPr>
          <w:rFonts w:eastAsia="Arial Unicode MS" w:cs="Times New Roman"/>
          <w:szCs w:val="24"/>
          <w:lang w:eastAsia="x-none"/>
        </w:rPr>
        <w:t>x</w:t>
      </w:r>
      <w:r w:rsidRPr="00BB5BCE">
        <w:rPr>
          <w:rFonts w:eastAsia="Arial Unicode MS" w:cs="Times New Roman"/>
          <w:szCs w:val="24"/>
          <w:vertAlign w:val="subscript"/>
          <w:lang w:eastAsia="x-none"/>
        </w:rPr>
        <w:t>0</w:t>
      </w:r>
      <w:r w:rsidRPr="00BB5BCE">
        <w:rPr>
          <w:rFonts w:eastAsia="Arial Unicode MS" w:cs="Times New Roman"/>
          <w:szCs w:val="24"/>
          <w:vertAlign w:val="superscript"/>
          <w:lang w:eastAsia="x-none"/>
        </w:rPr>
        <w:t xml:space="preserve"> </w:t>
      </w:r>
      <w:r w:rsidRPr="00BB5BCE">
        <w:rPr>
          <w:rFonts w:eastAsia="Arial Unicode MS" w:cs="Times New Roman"/>
          <w:szCs w:val="24"/>
          <w:lang w:eastAsia="x-none"/>
        </w:rPr>
        <w:t>= 4.</w:t>
      </w:r>
      <w:r w:rsidRPr="00BB5BCE">
        <w:rPr>
          <w:rFonts w:eastAsia="Arial Unicode MS" w:cs="Times New Roman"/>
          <w:szCs w:val="24"/>
          <w:lang w:eastAsia="x-none"/>
        </w:rPr>
        <w:tab/>
      </w: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D.</w:t>
      </w:r>
      <w:r w:rsidRPr="00BB5BCE">
        <w:rPr>
          <w:rFonts w:eastAsia="Arial Unicode MS" w:cs="Times New Roman"/>
          <w:szCs w:val="24"/>
          <w:lang w:eastAsia="x-none"/>
        </w:rPr>
        <w:t xml:space="preserve"> x</w:t>
      </w:r>
      <w:r w:rsidRPr="00BB5BCE">
        <w:rPr>
          <w:rFonts w:eastAsia="Arial Unicode MS" w:cs="Times New Roman"/>
          <w:szCs w:val="24"/>
          <w:vertAlign w:val="subscript"/>
          <w:lang w:eastAsia="x-none"/>
        </w:rPr>
        <w:t>0</w:t>
      </w:r>
      <w:r w:rsidRPr="00BB5BCE">
        <w:rPr>
          <w:rFonts w:eastAsia="Arial Unicode MS" w:cs="Times New Roman"/>
          <w:szCs w:val="24"/>
          <w:vertAlign w:val="superscript"/>
          <w:lang w:eastAsia="x-none"/>
        </w:rPr>
        <w:t xml:space="preserve"> </w:t>
      </w:r>
      <w:r w:rsidRPr="00BB5BCE">
        <w:rPr>
          <w:rFonts w:eastAsia="Arial Unicode MS" w:cs="Times New Roman"/>
          <w:szCs w:val="24"/>
          <w:lang w:eastAsia="x-none"/>
        </w:rPr>
        <w:t>= - 6.</w:t>
      </w:r>
    </w:p>
    <w:p w:rsidR="00A855ED" w:rsidRPr="00BB5BCE" w:rsidRDefault="002C227D" w:rsidP="002C227D">
      <w:pPr>
        <w:tabs>
          <w:tab w:val="left" w:pos="227"/>
          <w:tab w:val="left" w:pos="2750"/>
          <w:tab w:val="left" w:pos="5272"/>
          <w:tab w:val="left" w:pos="7795"/>
        </w:tabs>
        <w:spacing w:before="120"/>
        <w:jc w:val="both"/>
        <w:rPr>
          <w:rFonts w:eastAsia="Arial Unicode MS" w:cs="Times New Roman"/>
          <w:szCs w:val="24"/>
          <w:lang w:eastAsia="x-none"/>
        </w:rPr>
      </w:pPr>
      <w:r w:rsidRPr="00814D06">
        <w:rPr>
          <w:rFonts w:eastAsia="Arial Unicode MS" w:cs="Times New Roman"/>
          <w:b/>
          <w:color w:val="0000FF"/>
          <w:szCs w:val="24"/>
          <w:lang w:eastAsia="x-none"/>
        </w:rPr>
        <w:t>Câu 15:</w:t>
      </w:r>
      <w:r w:rsidRPr="00BB5BCE">
        <w:rPr>
          <w:rFonts w:eastAsia="Arial Unicode MS" w:cs="Times New Roman"/>
          <w:szCs w:val="24"/>
          <w:lang w:eastAsia="x-none"/>
        </w:rPr>
        <w:t xml:space="preserve"> </w:t>
      </w:r>
      <w:r w:rsidRPr="00BB5BCE">
        <w:rPr>
          <w:rFonts w:eastAsia="Arial Unicode MS" w:cs="Times New Roman"/>
          <w:szCs w:val="24"/>
        </w:rPr>
        <w:t xml:space="preserve">Đồ thị hàm số </w:t>
      </w:r>
      <w:r w:rsidRPr="00BB5BCE">
        <w:rPr>
          <w:rFonts w:eastAsia="Arial Unicode MS" w:cs="Times New Roman"/>
          <w:position w:val="-24"/>
          <w:szCs w:val="24"/>
        </w:rPr>
        <w:object w:dxaOrig="1040" w:dyaOrig="639">
          <v:shape id="_x0000_i1073" type="#_x0000_t75" style="width:51.75pt;height:32.25pt" o:ole="">
            <v:imagedata r:id="rId104" o:title=""/>
          </v:shape>
          <o:OLEObject Type="Embed" ProgID="Equation.DSMT4" ShapeID="_x0000_i1073" DrawAspect="Content" ObjectID="_1696187857" r:id="rId105"/>
        </w:object>
      </w:r>
      <w:r w:rsidRPr="00BB5BCE">
        <w:rPr>
          <w:rFonts w:eastAsia="Arial Unicode MS" w:cs="Times New Roman"/>
          <w:szCs w:val="24"/>
        </w:rPr>
        <w:t>có tiệm cận ngang là:</w:t>
      </w:r>
    </w:p>
    <w:p w:rsidR="002C227D" w:rsidRPr="00BB5BCE" w:rsidRDefault="002C227D" w:rsidP="002C227D">
      <w:pPr>
        <w:tabs>
          <w:tab w:val="left" w:pos="227"/>
          <w:tab w:val="left" w:pos="2750"/>
          <w:tab w:val="left" w:pos="5272"/>
          <w:tab w:val="left" w:pos="7795"/>
        </w:tabs>
        <w:spacing w:before="120"/>
        <w:jc w:val="both"/>
        <w:rPr>
          <w:rFonts w:eastAsia="Arial Unicode MS" w:cs="Times New Roman"/>
          <w:szCs w:val="24"/>
          <w:lang w:eastAsia="x-none"/>
        </w:rPr>
      </w:pP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A.</w:t>
      </w:r>
      <w:r w:rsidRPr="00BB5BCE">
        <w:rPr>
          <w:rFonts w:eastAsia="Arial Unicode MS" w:cs="Times New Roman"/>
          <w:szCs w:val="24"/>
          <w:lang w:eastAsia="x-none"/>
        </w:rPr>
        <w:t xml:space="preserve"> y = -3</w:t>
      </w:r>
      <w:r w:rsidR="00A855ED" w:rsidRPr="00BB5BCE">
        <w:rPr>
          <w:rFonts w:eastAsia="Arial Unicode MS" w:cs="Times New Roman"/>
          <w:szCs w:val="24"/>
          <w:lang w:eastAsia="x-none"/>
        </w:rPr>
        <w:tab/>
      </w: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B.</w:t>
      </w:r>
      <w:r w:rsidRPr="00BB5BCE">
        <w:rPr>
          <w:rFonts w:eastAsia="Arial Unicode MS" w:cs="Times New Roman"/>
          <w:b/>
          <w:szCs w:val="24"/>
          <w:lang w:val="x-none" w:eastAsia="x-none"/>
        </w:rPr>
        <w:t xml:space="preserve"> </w:t>
      </w:r>
      <w:r w:rsidRPr="00BB5BCE">
        <w:rPr>
          <w:rFonts w:eastAsia="Arial Unicode MS" w:cs="Times New Roman"/>
          <w:szCs w:val="24"/>
          <w:lang w:eastAsia="x-none"/>
        </w:rPr>
        <w:t>x</w:t>
      </w:r>
      <w:r w:rsidRPr="00BB5BCE">
        <w:rPr>
          <w:rFonts w:eastAsia="Arial Unicode MS" w:cs="Times New Roman"/>
          <w:szCs w:val="24"/>
          <w:vertAlign w:val="superscript"/>
          <w:lang w:eastAsia="x-none"/>
        </w:rPr>
        <w:t xml:space="preserve"> </w:t>
      </w:r>
      <w:r w:rsidRPr="00BB5BCE">
        <w:rPr>
          <w:rFonts w:eastAsia="Arial Unicode MS" w:cs="Times New Roman"/>
          <w:szCs w:val="24"/>
          <w:lang w:eastAsia="x-none"/>
        </w:rPr>
        <w:t>= -2.</w:t>
      </w:r>
      <w:r w:rsidRPr="00BB5BCE">
        <w:rPr>
          <w:rFonts w:eastAsia="Arial Unicode MS" w:cs="Times New Roman"/>
          <w:szCs w:val="24"/>
          <w:lang w:eastAsia="x-none"/>
        </w:rPr>
        <w:tab/>
      </w: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C.</w:t>
      </w:r>
      <w:r w:rsidRPr="00BB5BCE">
        <w:rPr>
          <w:rFonts w:eastAsia="Arial Unicode MS" w:cs="Times New Roman"/>
          <w:b/>
          <w:szCs w:val="24"/>
          <w:lang w:val="x-none" w:eastAsia="x-none"/>
        </w:rPr>
        <w:t xml:space="preserve"> </w:t>
      </w:r>
      <w:r w:rsidRPr="00BB5BCE">
        <w:rPr>
          <w:rFonts w:eastAsia="Arial Unicode MS" w:cs="Times New Roman"/>
          <w:szCs w:val="24"/>
          <w:lang w:eastAsia="x-none"/>
        </w:rPr>
        <w:t>y</w:t>
      </w:r>
      <w:r w:rsidRPr="00BB5BCE">
        <w:rPr>
          <w:rFonts w:eastAsia="Arial Unicode MS" w:cs="Times New Roman"/>
          <w:szCs w:val="24"/>
          <w:vertAlign w:val="superscript"/>
          <w:lang w:eastAsia="x-none"/>
        </w:rPr>
        <w:t xml:space="preserve"> </w:t>
      </w:r>
      <w:r w:rsidRPr="00BB5BCE">
        <w:rPr>
          <w:rFonts w:eastAsia="Arial Unicode MS" w:cs="Times New Roman"/>
          <w:szCs w:val="24"/>
          <w:lang w:eastAsia="x-none"/>
        </w:rPr>
        <w:t>= 3.</w:t>
      </w:r>
      <w:r w:rsidRPr="00BB5BCE">
        <w:rPr>
          <w:rFonts w:eastAsia="Arial Unicode MS" w:cs="Times New Roman"/>
          <w:szCs w:val="24"/>
          <w:lang w:eastAsia="x-none"/>
        </w:rPr>
        <w:tab/>
      </w: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D.</w:t>
      </w:r>
      <w:r w:rsidRPr="00BB5BCE">
        <w:rPr>
          <w:rFonts w:eastAsia="Arial Unicode MS" w:cs="Times New Roman"/>
          <w:szCs w:val="24"/>
          <w:lang w:eastAsia="x-none"/>
        </w:rPr>
        <w:t xml:space="preserve"> y</w:t>
      </w:r>
      <w:r w:rsidRPr="00BB5BCE">
        <w:rPr>
          <w:rFonts w:eastAsia="Arial Unicode MS" w:cs="Times New Roman"/>
          <w:szCs w:val="24"/>
          <w:vertAlign w:val="superscript"/>
          <w:lang w:eastAsia="x-none"/>
        </w:rPr>
        <w:t xml:space="preserve"> </w:t>
      </w:r>
      <w:r w:rsidRPr="00BB5BCE">
        <w:rPr>
          <w:rFonts w:eastAsia="Arial Unicode MS" w:cs="Times New Roman"/>
          <w:szCs w:val="24"/>
          <w:lang w:eastAsia="x-none"/>
        </w:rPr>
        <w:t>=  1.</w:t>
      </w:r>
    </w:p>
    <w:p w:rsidR="00A855ED" w:rsidRPr="00BB5BCE" w:rsidRDefault="002C227D" w:rsidP="00A855ED">
      <w:pPr>
        <w:spacing w:line="360" w:lineRule="auto"/>
        <w:jc w:val="both"/>
        <w:rPr>
          <w:rFonts w:eastAsia="Calibri" w:cs="Times New Roman"/>
          <w:szCs w:val="24"/>
        </w:rPr>
      </w:pPr>
      <w:r w:rsidRPr="00814D06">
        <w:rPr>
          <w:rFonts w:eastAsia="Calibri" w:cs="Times New Roman"/>
          <w:b/>
          <w:color w:val="0000FF"/>
          <w:szCs w:val="24"/>
        </w:rPr>
        <w:t>Câu 16:</w:t>
      </w:r>
      <w:r w:rsidRPr="00BB5BCE">
        <w:rPr>
          <w:rFonts w:eastAsia="Calibri" w:cs="Times New Roman"/>
          <w:szCs w:val="24"/>
        </w:rPr>
        <w:t xml:space="preserve"> Đồ thị hàm số </w:t>
      </w:r>
      <w:r w:rsidRPr="00BB5BCE">
        <w:rPr>
          <w:rFonts w:eastAsia="Calibri" w:cs="Times New Roman"/>
          <w:position w:val="-32"/>
          <w:szCs w:val="24"/>
        </w:rPr>
        <w:object w:dxaOrig="980" w:dyaOrig="700">
          <v:shape id="_x0000_i1074" type="#_x0000_t75" style="width:48.75pt;height:35.25pt" o:ole="">
            <v:imagedata r:id="rId106" o:title=""/>
          </v:shape>
          <o:OLEObject Type="Embed" ProgID="Equation.DSMT4" ShapeID="_x0000_i1074" DrawAspect="Content" ObjectID="_1696187858" r:id="rId107"/>
        </w:object>
      </w:r>
      <w:r w:rsidRPr="00BB5BCE">
        <w:rPr>
          <w:rFonts w:eastAsia="Calibri" w:cs="Times New Roman"/>
          <w:szCs w:val="24"/>
        </w:rPr>
        <w:t xml:space="preserve"> có bao nhiêu đường tiệm cậ</w:t>
      </w:r>
      <w:r w:rsidR="00A855ED" w:rsidRPr="00BB5BCE">
        <w:rPr>
          <w:rFonts w:eastAsia="Calibri" w:cs="Times New Roman"/>
          <w:szCs w:val="24"/>
        </w:rPr>
        <w:t>n ?</w:t>
      </w:r>
    </w:p>
    <w:p w:rsidR="002C227D" w:rsidRPr="00BB5BCE" w:rsidRDefault="002C227D" w:rsidP="00A855ED">
      <w:pPr>
        <w:spacing w:line="360" w:lineRule="auto"/>
        <w:jc w:val="both"/>
        <w:rPr>
          <w:rFonts w:eastAsia="Calibri" w:cs="Times New Roman"/>
          <w:szCs w:val="24"/>
        </w:rPr>
      </w:pPr>
      <w:r w:rsidRPr="00814D06">
        <w:rPr>
          <w:rFonts w:eastAsia="Calibri" w:cs="Times New Roman"/>
          <w:b/>
          <w:color w:val="0000FF"/>
          <w:szCs w:val="24"/>
        </w:rPr>
        <w:t>A.</w:t>
      </w:r>
      <w:r w:rsidRPr="00BB5BCE">
        <w:rPr>
          <w:rFonts w:eastAsia="Calibri" w:cs="Times New Roman"/>
          <w:szCs w:val="24"/>
        </w:rPr>
        <w:t xml:space="preserve"> 0</w:t>
      </w:r>
      <w:r w:rsidRPr="00BB5BCE">
        <w:rPr>
          <w:rFonts w:eastAsia="Calibri" w:cs="Times New Roman"/>
          <w:szCs w:val="24"/>
        </w:rPr>
        <w:tab/>
      </w:r>
      <w:r w:rsidR="00A855ED" w:rsidRPr="00BB5BCE">
        <w:rPr>
          <w:rFonts w:eastAsia="Calibri" w:cs="Times New Roman"/>
          <w:szCs w:val="24"/>
        </w:rPr>
        <w:tab/>
      </w:r>
      <w:r w:rsidR="00A855ED" w:rsidRPr="00BB5BCE">
        <w:rPr>
          <w:rFonts w:eastAsia="Calibri" w:cs="Times New Roman"/>
          <w:szCs w:val="24"/>
        </w:rPr>
        <w:tab/>
      </w:r>
      <w:r w:rsidR="00A855ED" w:rsidRPr="00BB5BCE">
        <w:rPr>
          <w:rFonts w:eastAsia="Calibri" w:cs="Times New Roman"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B.</w:t>
      </w:r>
      <w:r w:rsidRPr="00BB5BCE">
        <w:rPr>
          <w:rFonts w:eastAsia="Calibri" w:cs="Times New Roman"/>
          <w:szCs w:val="24"/>
        </w:rPr>
        <w:t xml:space="preserve"> 1</w:t>
      </w:r>
      <w:r w:rsidRPr="00BB5BCE">
        <w:rPr>
          <w:rFonts w:eastAsia="Calibri" w:cs="Times New Roman"/>
          <w:szCs w:val="24"/>
        </w:rPr>
        <w:tab/>
      </w:r>
      <w:r w:rsidR="00A855ED" w:rsidRPr="00BB5BCE">
        <w:rPr>
          <w:rFonts w:eastAsia="Calibri" w:cs="Times New Roman"/>
          <w:szCs w:val="24"/>
        </w:rPr>
        <w:tab/>
      </w:r>
      <w:r w:rsidR="00A855ED" w:rsidRPr="00BB5BCE">
        <w:rPr>
          <w:rFonts w:eastAsia="Calibri" w:cs="Times New Roman"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C.</w:t>
      </w:r>
      <w:r w:rsidRPr="00BB5BCE">
        <w:rPr>
          <w:rFonts w:eastAsia="Calibri" w:cs="Times New Roman"/>
          <w:szCs w:val="24"/>
        </w:rPr>
        <w:t xml:space="preserve"> 2</w:t>
      </w:r>
      <w:r w:rsidRPr="00BB5BCE">
        <w:rPr>
          <w:rFonts w:eastAsia="Calibri" w:cs="Times New Roman"/>
          <w:szCs w:val="24"/>
        </w:rPr>
        <w:tab/>
      </w:r>
      <w:r w:rsidR="00A855ED" w:rsidRPr="00BB5BCE">
        <w:rPr>
          <w:rFonts w:eastAsia="Calibri" w:cs="Times New Roman"/>
          <w:szCs w:val="24"/>
        </w:rPr>
        <w:tab/>
      </w:r>
      <w:r w:rsidR="00A855ED" w:rsidRPr="00BB5BCE">
        <w:rPr>
          <w:rFonts w:eastAsia="Calibri" w:cs="Times New Roman"/>
          <w:szCs w:val="24"/>
        </w:rPr>
        <w:tab/>
      </w:r>
      <w:r w:rsidR="00A855ED" w:rsidRPr="00BB5BCE">
        <w:rPr>
          <w:rFonts w:eastAsia="Calibri" w:cs="Times New Roman"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D.</w:t>
      </w:r>
      <w:r w:rsidRPr="00BB5BCE">
        <w:rPr>
          <w:rFonts w:eastAsia="Calibri" w:cs="Times New Roman"/>
          <w:szCs w:val="24"/>
        </w:rPr>
        <w:t xml:space="preserve"> 3</w:t>
      </w:r>
    </w:p>
    <w:p w:rsidR="002C227D" w:rsidRPr="00BB5BCE" w:rsidRDefault="002C227D" w:rsidP="002C227D">
      <w:pPr>
        <w:spacing w:line="360" w:lineRule="auto"/>
        <w:jc w:val="both"/>
        <w:rPr>
          <w:rFonts w:eastAsia="Calibri" w:cs="Times New Roman"/>
          <w:szCs w:val="24"/>
        </w:rPr>
      </w:pPr>
      <w:r w:rsidRPr="00814D06">
        <w:rPr>
          <w:rFonts w:eastAsia="Calibri" w:cs="Times New Roman"/>
          <w:b/>
          <w:color w:val="0000FF"/>
          <w:szCs w:val="24"/>
        </w:rPr>
        <w:t>Câu 17:</w:t>
      </w:r>
      <w:r w:rsidRPr="00BB5BCE">
        <w:rPr>
          <w:rFonts w:eastAsia="Calibri" w:cs="Times New Roman"/>
          <w:szCs w:val="24"/>
        </w:rPr>
        <w:t xml:space="preserve"> Tìm tất cả các giá trị của số thực m sao cho đồ thị hàm số </w:t>
      </w:r>
      <w:r w:rsidRPr="00BB5BCE">
        <w:rPr>
          <w:rFonts w:eastAsia="Calibri" w:cs="Times New Roman"/>
          <w:position w:val="-24"/>
          <w:szCs w:val="24"/>
        </w:rPr>
        <w:object w:dxaOrig="1700" w:dyaOrig="620">
          <v:shape id="_x0000_i1075" type="#_x0000_t75" style="width:84.75pt;height:31.5pt" o:ole="">
            <v:imagedata r:id="rId108" o:title=""/>
          </v:shape>
          <o:OLEObject Type="Embed" ProgID="Equation.DSMT4" ShapeID="_x0000_i1075" DrawAspect="Content" ObjectID="_1696187859" r:id="rId109"/>
        </w:object>
      </w:r>
      <w:r w:rsidRPr="00BB5BCE">
        <w:rPr>
          <w:rFonts w:eastAsia="Calibri" w:cs="Times New Roman"/>
          <w:szCs w:val="24"/>
        </w:rPr>
        <w:t xml:space="preserve"> có 2 đường tiệm cận.</w:t>
      </w:r>
    </w:p>
    <w:p w:rsidR="002C227D" w:rsidRPr="00BB5BCE" w:rsidRDefault="002C227D" w:rsidP="002C227D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ind w:right="-329"/>
        <w:jc w:val="both"/>
        <w:rPr>
          <w:rFonts w:eastAsia="Calibri" w:cs="Times New Roman"/>
          <w:szCs w:val="24"/>
        </w:rPr>
      </w:pPr>
      <w:r w:rsidRPr="00814D06">
        <w:rPr>
          <w:rFonts w:eastAsia="Calibri" w:cs="Times New Roman"/>
          <w:b/>
          <w:color w:val="0000FF"/>
          <w:szCs w:val="24"/>
        </w:rPr>
        <w:t>A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4"/>
          <w:szCs w:val="24"/>
        </w:rPr>
        <w:object w:dxaOrig="620" w:dyaOrig="260">
          <v:shape id="_x0000_i1076" type="#_x0000_t75" style="width:31.5pt;height:12.75pt" o:ole="">
            <v:imagedata r:id="rId110" o:title=""/>
          </v:shape>
          <o:OLEObject Type="Embed" ProgID="Equation.DSMT4" ShapeID="_x0000_i1076" DrawAspect="Content" ObjectID="_1696187860" r:id="rId111"/>
        </w:object>
      </w:r>
      <w:r w:rsidRPr="00BB5BCE">
        <w:rPr>
          <w:rFonts w:eastAsia="Calibri" w:cs="Times New Roman"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B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4"/>
          <w:szCs w:val="24"/>
        </w:rPr>
        <w:object w:dxaOrig="1560" w:dyaOrig="260">
          <v:shape id="_x0000_i1077" type="#_x0000_t75" style="width:78pt;height:12.75pt" o:ole="">
            <v:imagedata r:id="rId112" o:title=""/>
          </v:shape>
          <o:OLEObject Type="Embed" ProgID="Equation.DSMT4" ShapeID="_x0000_i1077" DrawAspect="Content" ObjectID="_1696187861" r:id="rId113"/>
        </w:object>
      </w:r>
      <w:r w:rsidRPr="00BB5BCE">
        <w:rPr>
          <w:rFonts w:eastAsia="Calibri" w:cs="Times New Roman"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C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4"/>
          <w:szCs w:val="24"/>
        </w:rPr>
        <w:object w:dxaOrig="760" w:dyaOrig="260">
          <v:shape id="_x0000_i1078" type="#_x0000_t75" style="width:38.25pt;height:12.75pt" o:ole="">
            <v:imagedata r:id="rId114" o:title=""/>
          </v:shape>
          <o:OLEObject Type="Embed" ProgID="Equation.DSMT4" ShapeID="_x0000_i1078" DrawAspect="Content" ObjectID="_1696187862" r:id="rId115"/>
        </w:object>
      </w:r>
      <w:r w:rsidRPr="00BB5BCE">
        <w:rPr>
          <w:rFonts w:eastAsia="Calibri" w:cs="Times New Roman"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D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4"/>
          <w:szCs w:val="24"/>
        </w:rPr>
        <w:object w:dxaOrig="1560" w:dyaOrig="260">
          <v:shape id="_x0000_i1079" type="#_x0000_t75" style="width:78pt;height:12.75pt" o:ole="">
            <v:imagedata r:id="rId116" o:title=""/>
          </v:shape>
          <o:OLEObject Type="Embed" ProgID="Equation.DSMT4" ShapeID="_x0000_i1079" DrawAspect="Content" ObjectID="_1696187863" r:id="rId117"/>
        </w:object>
      </w:r>
    </w:p>
    <w:p w:rsidR="00131C81" w:rsidRPr="00BB5BCE" w:rsidRDefault="00131C81" w:rsidP="00131C81">
      <w:pPr>
        <w:spacing w:line="360" w:lineRule="auto"/>
        <w:jc w:val="both"/>
        <w:rPr>
          <w:rFonts w:eastAsia="Calibri" w:cs="Times New Roman"/>
          <w:szCs w:val="24"/>
        </w:rPr>
      </w:pPr>
      <w:r w:rsidRPr="00814D06">
        <w:rPr>
          <w:rFonts w:eastAsia="Calibri" w:cs="Times New Roman"/>
          <w:b/>
          <w:color w:val="0000FF"/>
          <w:szCs w:val="24"/>
        </w:rPr>
        <w:t>Câu 18:</w:t>
      </w:r>
      <w:r w:rsidRPr="00BB5BCE">
        <w:rPr>
          <w:rFonts w:eastAsia="Calibri" w:cs="Times New Roman"/>
          <w:szCs w:val="24"/>
        </w:rPr>
        <w:t xml:space="preserve"> Cho hàm số </w:t>
      </w:r>
      <w:r w:rsidRPr="00BB5BCE">
        <w:rPr>
          <w:rFonts w:eastAsia="Calibri" w:cs="Times New Roman"/>
          <w:position w:val="-32"/>
          <w:szCs w:val="24"/>
        </w:rPr>
        <w:object w:dxaOrig="960" w:dyaOrig="740">
          <v:shape id="_x0000_i1080" type="#_x0000_t75" style="width:47.25pt;height:36.75pt" o:ole="">
            <v:imagedata r:id="rId118" o:title=""/>
          </v:shape>
          <o:OLEObject Type="Embed" ProgID="Equation.DSMT4" ShapeID="_x0000_i1080" DrawAspect="Content" ObjectID="_1696187864" r:id="rId119"/>
        </w:object>
      </w:r>
      <w:r w:rsidRPr="00BB5BCE">
        <w:rPr>
          <w:rFonts w:eastAsia="Calibri" w:cs="Times New Roman"/>
          <w:szCs w:val="24"/>
        </w:rPr>
        <w:t xml:space="preserve"> với </w:t>
      </w:r>
      <w:r w:rsidRPr="00BB5BCE">
        <w:rPr>
          <w:rFonts w:eastAsia="Calibri" w:cs="Times New Roman"/>
          <w:position w:val="-14"/>
          <w:szCs w:val="24"/>
        </w:rPr>
        <w:object w:dxaOrig="1620" w:dyaOrig="400">
          <v:shape id="_x0000_i1081" type="#_x0000_t75" style="width:81.75pt;height:20.25pt" o:ole="">
            <v:imagedata r:id="rId120" o:title=""/>
          </v:shape>
          <o:OLEObject Type="Embed" ProgID="Equation.DSMT4" ShapeID="_x0000_i1081" DrawAspect="Content" ObjectID="_1696187865" r:id="rId121"/>
        </w:object>
      </w:r>
      <w:r w:rsidRPr="00BB5BCE">
        <w:rPr>
          <w:rFonts w:eastAsia="Calibri" w:cs="Times New Roman"/>
          <w:szCs w:val="24"/>
        </w:rPr>
        <w:t xml:space="preserve">, có </w:t>
      </w:r>
      <w:r w:rsidRPr="00BB5BCE">
        <w:rPr>
          <w:rFonts w:eastAsia="Calibri" w:cs="Times New Roman"/>
          <w:position w:val="-20"/>
          <w:szCs w:val="24"/>
        </w:rPr>
        <w:object w:dxaOrig="1300" w:dyaOrig="460">
          <v:shape id="_x0000_i1082" type="#_x0000_t75" style="width:65.25pt;height:23.25pt" o:ole="">
            <v:imagedata r:id="rId122" o:title=""/>
          </v:shape>
          <o:OLEObject Type="Embed" ProgID="Equation.DSMT4" ShapeID="_x0000_i1082" DrawAspect="Content" ObjectID="_1696187866" r:id="rId123"/>
        </w:object>
      </w:r>
      <w:r w:rsidRPr="00BB5BCE">
        <w:rPr>
          <w:rFonts w:eastAsia="Calibri" w:cs="Times New Roman"/>
          <w:szCs w:val="24"/>
        </w:rPr>
        <w:t xml:space="preserve">và </w:t>
      </w:r>
      <w:r w:rsidRPr="00BB5BCE">
        <w:rPr>
          <w:rFonts w:eastAsia="Calibri" w:cs="Times New Roman"/>
          <w:position w:val="-20"/>
          <w:szCs w:val="24"/>
        </w:rPr>
        <w:object w:dxaOrig="1460" w:dyaOrig="460">
          <v:shape id="_x0000_i1083" type="#_x0000_t75" style="width:72.75pt;height:23.25pt" o:ole="">
            <v:imagedata r:id="rId124" o:title=""/>
          </v:shape>
          <o:OLEObject Type="Embed" ProgID="Equation.DSMT4" ShapeID="_x0000_i1083" DrawAspect="Content" ObjectID="_1696187867" r:id="rId125"/>
        </w:object>
      </w:r>
      <w:r w:rsidRPr="00BB5BCE">
        <w:rPr>
          <w:rFonts w:eastAsia="Calibri" w:cs="Times New Roman"/>
          <w:szCs w:val="24"/>
        </w:rPr>
        <w:t>. Khẳng định nào sau đây là khẳng định đúng?</w:t>
      </w:r>
    </w:p>
    <w:p w:rsidR="00131C81" w:rsidRPr="00BB5BCE" w:rsidRDefault="00131C81" w:rsidP="00131C81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ind w:right="-329"/>
        <w:jc w:val="both"/>
        <w:rPr>
          <w:rFonts w:eastAsia="Calibri" w:cs="Times New Roman"/>
          <w:szCs w:val="24"/>
        </w:rPr>
      </w:pPr>
      <w:r w:rsidRPr="00BB5BCE">
        <w:rPr>
          <w:rFonts w:eastAsia="Calibri" w:cs="Times New Roman"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A.</w:t>
      </w:r>
      <w:r w:rsidRPr="00BB5BCE">
        <w:rPr>
          <w:rFonts w:eastAsia="Calibri" w:cs="Times New Roman"/>
          <w:szCs w:val="24"/>
        </w:rPr>
        <w:t xml:space="preserve"> Đồ thị hàm số đã cho không có tiệm cận ngang</w:t>
      </w:r>
    </w:p>
    <w:p w:rsidR="00131C81" w:rsidRPr="00BB5BCE" w:rsidRDefault="00131C81" w:rsidP="00131C81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ind w:right="-329"/>
        <w:jc w:val="both"/>
        <w:rPr>
          <w:rFonts w:eastAsia="Calibri" w:cs="Times New Roman"/>
          <w:szCs w:val="24"/>
        </w:rPr>
      </w:pPr>
      <w:r w:rsidRPr="00BB5BCE">
        <w:rPr>
          <w:rFonts w:eastAsia="Calibri" w:cs="Times New Roman"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B.</w:t>
      </w:r>
      <w:r w:rsidRPr="00BB5BCE">
        <w:rPr>
          <w:rFonts w:eastAsia="Calibri" w:cs="Times New Roman"/>
          <w:szCs w:val="24"/>
        </w:rPr>
        <w:t xml:space="preserve"> Đồ thị hàm số đã cho có đúng một tiệm cận ngang</w:t>
      </w:r>
    </w:p>
    <w:p w:rsidR="00131C81" w:rsidRPr="00BB5BCE" w:rsidRDefault="00131C81" w:rsidP="00131C81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ind w:right="-329"/>
        <w:jc w:val="both"/>
        <w:rPr>
          <w:rFonts w:eastAsia="Calibri" w:cs="Times New Roman"/>
          <w:szCs w:val="24"/>
        </w:rPr>
      </w:pPr>
      <w:r w:rsidRPr="00BB5BCE">
        <w:rPr>
          <w:rFonts w:eastAsia="Calibri" w:cs="Times New Roman"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C.</w:t>
      </w:r>
      <w:r w:rsidRPr="00BB5BCE">
        <w:rPr>
          <w:rFonts w:eastAsia="Calibri" w:cs="Times New Roman"/>
          <w:szCs w:val="24"/>
        </w:rPr>
        <w:t xml:space="preserve"> Đồ thị hàm số có thể có nhiều hơn một tiệm cận ngang.</w:t>
      </w:r>
    </w:p>
    <w:p w:rsidR="00131C81" w:rsidRPr="00BB5BCE" w:rsidRDefault="00131C81" w:rsidP="00131C81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ind w:right="-329"/>
        <w:jc w:val="both"/>
        <w:rPr>
          <w:rFonts w:eastAsia="Calibri" w:cs="Times New Roman"/>
          <w:szCs w:val="24"/>
        </w:rPr>
      </w:pPr>
      <w:r w:rsidRPr="00BB5BCE">
        <w:rPr>
          <w:rFonts w:eastAsia="Calibri" w:cs="Times New Roman"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D.</w:t>
      </w:r>
      <w:r w:rsidRPr="00BB5BCE">
        <w:rPr>
          <w:rFonts w:eastAsia="Calibri" w:cs="Times New Roman"/>
          <w:szCs w:val="24"/>
        </w:rPr>
        <w:t xml:space="preserve"> Đồ thị hàm số đã cho có hai tiệm cận ngang là các đường thẳng </w:t>
      </w:r>
      <w:r w:rsidRPr="00BB5BCE">
        <w:rPr>
          <w:rFonts w:eastAsia="Calibri" w:cs="Times New Roman"/>
          <w:position w:val="-10"/>
          <w:szCs w:val="24"/>
        </w:rPr>
        <w:object w:dxaOrig="520" w:dyaOrig="320">
          <v:shape id="_x0000_i1084" type="#_x0000_t75" style="width:25.5pt;height:15.75pt" o:ole="">
            <v:imagedata r:id="rId126" o:title=""/>
          </v:shape>
          <o:OLEObject Type="Embed" ProgID="Equation.DSMT4" ShapeID="_x0000_i1084" DrawAspect="Content" ObjectID="_1696187868" r:id="rId127"/>
        </w:object>
      </w:r>
      <w:r w:rsidRPr="00BB5BCE">
        <w:rPr>
          <w:rFonts w:eastAsia="Calibri" w:cs="Times New Roman"/>
          <w:szCs w:val="24"/>
        </w:rPr>
        <w:t xml:space="preserve"> và </w:t>
      </w:r>
      <w:r w:rsidRPr="00BB5BCE">
        <w:rPr>
          <w:rFonts w:eastAsia="Calibri" w:cs="Times New Roman"/>
          <w:position w:val="-10"/>
          <w:szCs w:val="24"/>
        </w:rPr>
        <w:object w:dxaOrig="680" w:dyaOrig="320">
          <v:shape id="_x0000_i1085" type="#_x0000_t75" style="width:33pt;height:15.75pt" o:ole="">
            <v:imagedata r:id="rId128" o:title=""/>
          </v:shape>
          <o:OLEObject Type="Embed" ProgID="Equation.DSMT4" ShapeID="_x0000_i1085" DrawAspect="Content" ObjectID="_1696187869" r:id="rId129"/>
        </w:object>
      </w:r>
    </w:p>
    <w:p w:rsidR="00536082" w:rsidRPr="00BB5BCE" w:rsidRDefault="00536082" w:rsidP="00536082">
      <w:pPr>
        <w:tabs>
          <w:tab w:val="left" w:pos="227"/>
          <w:tab w:val="left" w:pos="2750"/>
          <w:tab w:val="left" w:pos="5272"/>
          <w:tab w:val="left" w:pos="7795"/>
        </w:tabs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Câu 1</w:t>
      </w:r>
      <w:r w:rsidR="00131C81" w:rsidRPr="00814D06">
        <w:rPr>
          <w:rFonts w:eastAsia="Times New Roman" w:cs="Times New Roman"/>
          <w:b/>
          <w:color w:val="0000FF"/>
          <w:szCs w:val="24"/>
        </w:rPr>
        <w:t>9</w:t>
      </w:r>
      <w:r w:rsidRPr="00814D06">
        <w:rPr>
          <w:rFonts w:eastAsia="Times New Roman" w:cs="Times New Roman"/>
          <w:b/>
          <w:color w:val="0000FF"/>
          <w:szCs w:val="24"/>
        </w:rPr>
        <w:t>:</w:t>
      </w:r>
      <w:r w:rsidRPr="00BB5BCE">
        <w:rPr>
          <w:rFonts w:eastAsia="Times New Roman" w:cs="Times New Roman"/>
          <w:szCs w:val="24"/>
        </w:rPr>
        <w:t xml:space="preserve"> Cho hàm số y = x</w:t>
      </w:r>
      <w:r w:rsidRPr="00BB5BCE">
        <w:rPr>
          <w:rFonts w:eastAsia="Times New Roman" w:cs="Times New Roman"/>
          <w:szCs w:val="24"/>
          <w:vertAlign w:val="superscript"/>
        </w:rPr>
        <w:t>3</w:t>
      </w:r>
      <w:r w:rsidRPr="00BB5BCE">
        <w:rPr>
          <w:rFonts w:eastAsia="Times New Roman" w:cs="Times New Roman"/>
          <w:szCs w:val="24"/>
        </w:rPr>
        <w:t xml:space="preserve"> – 5x -  2</w:t>
      </w:r>
      <w:r w:rsidRPr="00BB5BCE">
        <w:rPr>
          <w:rFonts w:eastAsia="Times New Roman" w:cs="Times New Roman"/>
          <w:position w:val="-10"/>
          <w:szCs w:val="24"/>
        </w:rPr>
        <w:t xml:space="preserve"> </w:t>
      </w:r>
      <w:r w:rsidRPr="00BB5BCE">
        <w:rPr>
          <w:rFonts w:eastAsia="Times New Roman" w:cs="Times New Roman"/>
          <w:szCs w:val="24"/>
        </w:rPr>
        <w:t xml:space="preserve">có đồ thị (C) và đường thẳng (d): y = - 2. Trong các điểm: </w:t>
      </w:r>
    </w:p>
    <w:p w:rsidR="00536082" w:rsidRPr="00BB5BCE" w:rsidRDefault="00536082" w:rsidP="00536082">
      <w:pPr>
        <w:tabs>
          <w:tab w:val="left" w:pos="227"/>
          <w:tab w:val="left" w:pos="2750"/>
          <w:tab w:val="left" w:pos="5272"/>
          <w:tab w:val="left" w:pos="7795"/>
        </w:tabs>
        <w:rPr>
          <w:rFonts w:eastAsia="Times New Roman" w:cs="Times New Roman"/>
          <w:szCs w:val="24"/>
        </w:rPr>
      </w:pPr>
      <w:r w:rsidRPr="00BB5BCE">
        <w:rPr>
          <w:rFonts w:eastAsia="Times New Roman" w:cs="Times New Roman"/>
          <w:szCs w:val="24"/>
        </w:rPr>
        <w:t xml:space="preserve">(I). (0; 2)     </w:t>
      </w:r>
      <w:r w:rsidRPr="00BB5BCE">
        <w:rPr>
          <w:rFonts w:eastAsia="Times New Roman" w:cs="Times New Roman"/>
          <w:szCs w:val="24"/>
        </w:rPr>
        <w:tab/>
        <w:t xml:space="preserve">(II). </w:t>
      </w:r>
      <m:oMath>
        <m:r>
          <w:rPr>
            <w:rFonts w:ascii="Cambria Math" w:eastAsia="Times New Roman" w:hAnsi="Cambria Math" w:cs="Times New Roman"/>
            <w:szCs w:val="24"/>
          </w:rPr>
          <m:t>(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Cs w:val="24"/>
              </w:rPr>
              <m:t>5</m:t>
            </m:r>
          </m:e>
        </m:rad>
        <m:r>
          <w:rPr>
            <w:rFonts w:ascii="Cambria Math" w:eastAsia="Times New Roman" w:hAnsi="Cambria Math" w:cs="Times New Roman"/>
            <w:szCs w:val="24"/>
          </w:rPr>
          <m:t>;-2)</m:t>
        </m:r>
      </m:oMath>
      <w:r w:rsidRPr="00BB5BCE">
        <w:rPr>
          <w:rFonts w:eastAsia="Times New Roman" w:cs="Times New Roman"/>
          <w:szCs w:val="24"/>
        </w:rPr>
        <w:tab/>
        <w:t xml:space="preserve"> (III). </w:t>
      </w:r>
      <m:oMath>
        <m:r>
          <w:rPr>
            <w:rFonts w:ascii="Cambria Math" w:eastAsia="Times New Roman" w:hAnsi="Cambria Math" w:cs="Times New Roman"/>
            <w:szCs w:val="24"/>
          </w:rPr>
          <m:t>(-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Cs w:val="24"/>
              </w:rPr>
              <m:t>5</m:t>
            </m:r>
          </m:e>
        </m:rad>
        <m:r>
          <w:rPr>
            <w:rFonts w:ascii="Cambria Math" w:eastAsia="Times New Roman" w:hAnsi="Cambria Math" w:cs="Times New Roman"/>
            <w:szCs w:val="24"/>
          </w:rPr>
          <m:t>;-2)</m:t>
        </m:r>
      </m:oMath>
      <w:r w:rsidRPr="00BB5BCE">
        <w:rPr>
          <w:rFonts w:eastAsia="Times New Roman" w:cs="Times New Roman"/>
          <w:szCs w:val="24"/>
        </w:rPr>
        <w:t xml:space="preserve"> </w:t>
      </w:r>
    </w:p>
    <w:p w:rsidR="00536082" w:rsidRPr="00BB5BCE" w:rsidRDefault="00536082" w:rsidP="00536082">
      <w:pPr>
        <w:tabs>
          <w:tab w:val="left" w:pos="227"/>
          <w:tab w:val="left" w:pos="2750"/>
          <w:tab w:val="left" w:pos="5272"/>
          <w:tab w:val="left" w:pos="7795"/>
        </w:tabs>
        <w:rPr>
          <w:rFonts w:eastAsia="Times New Roman" w:cs="Times New Roman"/>
          <w:position w:val="-10"/>
          <w:szCs w:val="24"/>
        </w:rPr>
      </w:pPr>
      <w:r w:rsidRPr="00BB5BCE">
        <w:rPr>
          <w:rFonts w:eastAsia="Times New Roman" w:cs="Times New Roman"/>
          <w:szCs w:val="24"/>
        </w:rPr>
        <w:t>điểm nào là giao điểm của (C) và (d)?</w:t>
      </w:r>
    </w:p>
    <w:p w:rsidR="00536082" w:rsidRPr="00BB5BCE" w:rsidRDefault="00536082" w:rsidP="00536082">
      <w:pPr>
        <w:tabs>
          <w:tab w:val="left" w:pos="227"/>
          <w:tab w:val="left" w:pos="2750"/>
          <w:tab w:val="left" w:pos="5272"/>
          <w:tab w:val="left" w:pos="7795"/>
        </w:tabs>
        <w:spacing w:before="120"/>
        <w:jc w:val="both"/>
        <w:rPr>
          <w:rFonts w:eastAsia="Arial Unicode MS" w:cs="Times New Roman"/>
          <w:szCs w:val="24"/>
          <w:lang w:eastAsia="x-none"/>
        </w:rPr>
      </w:pP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A.</w:t>
      </w:r>
      <w:r w:rsidRPr="00BB5BCE">
        <w:rPr>
          <w:rFonts w:eastAsia="Arial Unicode MS" w:cs="Times New Roman"/>
          <w:szCs w:val="24"/>
          <w:lang w:eastAsia="x-none"/>
        </w:rPr>
        <w:t xml:space="preserve"> Chỉ II và III.</w:t>
      </w:r>
      <w:r w:rsidRPr="00BB5BCE">
        <w:rPr>
          <w:rFonts w:eastAsia="Arial Unicode MS" w:cs="Times New Roman"/>
          <w:szCs w:val="24"/>
          <w:lang w:eastAsia="x-none"/>
        </w:rPr>
        <w:tab/>
      </w: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B.</w:t>
      </w:r>
      <w:r w:rsidRPr="00BB5BCE">
        <w:rPr>
          <w:rFonts w:eastAsia="Arial Unicode MS" w:cs="Times New Roman"/>
          <w:szCs w:val="24"/>
          <w:lang w:eastAsia="x-none"/>
        </w:rPr>
        <w:t xml:space="preserve"> Chỉ I và III.</w:t>
      </w:r>
      <w:r w:rsidRPr="00BB5BCE">
        <w:rPr>
          <w:rFonts w:eastAsia="Arial Unicode MS" w:cs="Times New Roman"/>
          <w:szCs w:val="24"/>
          <w:lang w:eastAsia="x-none"/>
        </w:rPr>
        <w:tab/>
      </w: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C.</w:t>
      </w:r>
      <w:r w:rsidRPr="00BB5BCE">
        <w:rPr>
          <w:rFonts w:eastAsia="Arial Unicode MS" w:cs="Times New Roman"/>
          <w:b/>
          <w:szCs w:val="24"/>
          <w:lang w:val="x-none" w:eastAsia="x-none"/>
        </w:rPr>
        <w:t xml:space="preserve"> </w:t>
      </w:r>
      <w:r w:rsidRPr="00BB5BCE">
        <w:rPr>
          <w:rFonts w:eastAsia="Arial Unicode MS" w:cs="Times New Roman"/>
          <w:szCs w:val="24"/>
          <w:lang w:eastAsia="x-none"/>
        </w:rPr>
        <w:t>Cả I, II và III..</w:t>
      </w:r>
      <w:r w:rsidRPr="00BB5BCE">
        <w:rPr>
          <w:rFonts w:eastAsia="Arial Unicode MS" w:cs="Times New Roman"/>
          <w:szCs w:val="24"/>
          <w:lang w:eastAsia="x-none"/>
        </w:rPr>
        <w:tab/>
      </w: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D.</w:t>
      </w:r>
      <w:r w:rsidRPr="00BB5BCE">
        <w:rPr>
          <w:rFonts w:eastAsia="Arial Unicode MS" w:cs="Times New Roman"/>
          <w:b/>
          <w:szCs w:val="24"/>
          <w:lang w:val="x-none" w:eastAsia="x-none"/>
        </w:rPr>
        <w:t xml:space="preserve"> </w:t>
      </w:r>
      <w:r w:rsidRPr="00BB5BCE">
        <w:rPr>
          <w:rFonts w:eastAsia="Arial Unicode MS" w:cs="Times New Roman"/>
          <w:szCs w:val="24"/>
          <w:lang w:eastAsia="x-none"/>
        </w:rPr>
        <w:t>Chỉ I và II..</w:t>
      </w:r>
    </w:p>
    <w:p w:rsidR="00536082" w:rsidRPr="00BB5BCE" w:rsidRDefault="00536082" w:rsidP="00536082">
      <w:pPr>
        <w:tabs>
          <w:tab w:val="left" w:pos="709"/>
          <w:tab w:val="left" w:pos="5812"/>
        </w:tabs>
        <w:spacing w:after="160"/>
        <w:rPr>
          <w:rFonts w:eastAsia="Calibri" w:cs="Times New Roman"/>
          <w:szCs w:val="24"/>
        </w:rPr>
      </w:pPr>
      <w:r w:rsidRPr="00814D06">
        <w:rPr>
          <w:rFonts w:eastAsia="Calibri" w:cs="Times New Roman"/>
          <w:b/>
          <w:color w:val="0000FF"/>
          <w:szCs w:val="24"/>
        </w:rPr>
        <w:t xml:space="preserve">Câu </w:t>
      </w:r>
      <w:r w:rsidR="00131C81" w:rsidRPr="00814D06">
        <w:rPr>
          <w:rFonts w:eastAsia="Calibri" w:cs="Times New Roman"/>
          <w:b/>
          <w:color w:val="0000FF"/>
          <w:szCs w:val="24"/>
        </w:rPr>
        <w:t>20</w:t>
      </w:r>
      <w:r w:rsidR="002C227D" w:rsidRPr="00814D06">
        <w:rPr>
          <w:rFonts w:eastAsia="Calibri" w:cs="Times New Roman"/>
          <w:b/>
          <w:color w:val="0000FF"/>
          <w:szCs w:val="24"/>
        </w:rPr>
        <w:t>:</w:t>
      </w:r>
      <w:r w:rsidRPr="00BB5BCE">
        <w:rPr>
          <w:rFonts w:eastAsia="Calibri" w:cs="Times New Roman"/>
          <w:szCs w:val="24"/>
        </w:rPr>
        <w:t xml:space="preserve"> Tìm m để phương trình </w:t>
      </w:r>
      <w:r w:rsidRPr="00BB5BCE">
        <w:rPr>
          <w:rFonts w:eastAsia="Calibri" w:cs="Times New Roman"/>
          <w:position w:val="-6"/>
          <w:szCs w:val="24"/>
          <w:lang w:val="nl-NL"/>
        </w:rPr>
        <w:object w:dxaOrig="1880" w:dyaOrig="320">
          <v:shape id="_x0000_i1086" type="#_x0000_t75" style="width:94.5pt;height:15.75pt" o:ole="">
            <v:imagedata r:id="rId130" o:title=""/>
          </v:shape>
          <o:OLEObject Type="Embed" ProgID="Equation.DSMT4" ShapeID="_x0000_i1086" DrawAspect="Content" ObjectID="_1696187870" r:id="rId131"/>
        </w:object>
      </w:r>
      <w:r w:rsidRPr="00BB5BCE">
        <w:rPr>
          <w:rFonts w:eastAsia="Calibri" w:cs="Times New Roman"/>
          <w:szCs w:val="24"/>
        </w:rPr>
        <w:t xml:space="preserve"> có  3 nghiệm phân biệt.</w:t>
      </w:r>
    </w:p>
    <w:p w:rsidR="00536082" w:rsidRPr="00BB5BCE" w:rsidRDefault="00536082" w:rsidP="00536082">
      <w:pPr>
        <w:tabs>
          <w:tab w:val="left" w:pos="709"/>
          <w:tab w:val="left" w:pos="5812"/>
        </w:tabs>
        <w:spacing w:after="160"/>
        <w:rPr>
          <w:rFonts w:eastAsia="Calibri" w:cs="Times New Roman"/>
          <w:position w:val="-6"/>
          <w:szCs w:val="24"/>
          <w:lang w:val="nl-NL"/>
        </w:rPr>
      </w:pPr>
      <w:r w:rsidRPr="00814D06">
        <w:rPr>
          <w:rFonts w:eastAsia="Calibri" w:cs="Times New Roman"/>
          <w:b/>
          <w:color w:val="0000FF"/>
          <w:szCs w:val="24"/>
        </w:rPr>
        <w:t>A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6"/>
          <w:szCs w:val="24"/>
          <w:lang w:val="nl-NL"/>
        </w:rPr>
        <w:object w:dxaOrig="1100" w:dyaOrig="279">
          <v:shape id="_x0000_i1087" type="#_x0000_t75" style="width:54.75pt;height:14.25pt" o:ole="">
            <v:imagedata r:id="rId132" o:title=""/>
          </v:shape>
          <o:OLEObject Type="Embed" ProgID="Equation.DSMT4" ShapeID="_x0000_i1087" DrawAspect="Content" ObjectID="_1696187871" r:id="rId133"/>
        </w:object>
      </w:r>
      <w:r w:rsidRPr="00BB5BCE">
        <w:rPr>
          <w:rFonts w:eastAsia="Calibri" w:cs="Times New Roman"/>
          <w:szCs w:val="24"/>
        </w:rPr>
        <w:t xml:space="preserve">           </w:t>
      </w:r>
      <w:r w:rsidRPr="00BB5BCE">
        <w:rPr>
          <w:rFonts w:eastAsia="Calibri" w:cs="Times New Roman"/>
          <w:szCs w:val="24"/>
          <w:lang w:val="vi-VN"/>
        </w:rPr>
        <w:t xml:space="preserve">          </w:t>
      </w:r>
      <w:r w:rsidRPr="00BB5BCE">
        <w:rPr>
          <w:rFonts w:eastAsia="Calibri" w:cs="Times New Roman"/>
          <w:szCs w:val="24"/>
        </w:rPr>
        <w:t xml:space="preserve"> </w:t>
      </w:r>
      <w:r w:rsidRPr="00814D06">
        <w:rPr>
          <w:rFonts w:eastAsia="Calibri" w:cs="Times New Roman"/>
          <w:b/>
          <w:color w:val="0000FF"/>
          <w:szCs w:val="24"/>
        </w:rPr>
        <w:t>B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6"/>
          <w:szCs w:val="24"/>
          <w:lang w:val="nl-NL"/>
        </w:rPr>
        <w:object w:dxaOrig="1040" w:dyaOrig="279">
          <v:shape id="_x0000_i1088" type="#_x0000_t75" style="width:52.5pt;height:14.25pt" o:ole="">
            <v:imagedata r:id="rId134" o:title=""/>
          </v:shape>
          <o:OLEObject Type="Embed" ProgID="Equation.DSMT4" ShapeID="_x0000_i1088" DrawAspect="Content" ObjectID="_1696187872" r:id="rId135"/>
        </w:object>
      </w:r>
      <w:r w:rsidRPr="00BB5BCE">
        <w:rPr>
          <w:rFonts w:eastAsia="Calibri" w:cs="Times New Roman"/>
          <w:szCs w:val="24"/>
          <w:lang w:val="vi-VN"/>
        </w:rPr>
        <w:t xml:space="preserve">                      </w:t>
      </w:r>
      <w:r w:rsidRPr="00814D06">
        <w:rPr>
          <w:rFonts w:eastAsia="Calibri" w:cs="Times New Roman"/>
          <w:b/>
          <w:color w:val="0000FF"/>
          <w:szCs w:val="24"/>
        </w:rPr>
        <w:t>C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6"/>
          <w:szCs w:val="24"/>
          <w:lang w:val="nl-NL"/>
        </w:rPr>
        <w:object w:dxaOrig="960" w:dyaOrig="279">
          <v:shape id="_x0000_i1089" type="#_x0000_t75" style="width:47.25pt;height:14.25pt" o:ole="">
            <v:imagedata r:id="rId136" o:title=""/>
          </v:shape>
          <o:OLEObject Type="Embed" ProgID="Equation.DSMT4" ShapeID="_x0000_i1089" DrawAspect="Content" ObjectID="_1696187873" r:id="rId137"/>
        </w:object>
      </w:r>
      <w:r w:rsidRPr="00BB5BCE">
        <w:rPr>
          <w:rFonts w:eastAsia="Calibri" w:cs="Times New Roman"/>
          <w:szCs w:val="24"/>
        </w:rPr>
        <w:tab/>
        <w:t xml:space="preserve">            </w:t>
      </w:r>
      <w:r w:rsidRPr="00814D06">
        <w:rPr>
          <w:rFonts w:eastAsia="Calibri" w:cs="Times New Roman"/>
          <w:b/>
          <w:color w:val="0000FF"/>
          <w:szCs w:val="24"/>
        </w:rPr>
        <w:t>D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6"/>
          <w:szCs w:val="24"/>
          <w:lang w:val="nl-NL"/>
        </w:rPr>
        <w:object w:dxaOrig="940" w:dyaOrig="279">
          <v:shape id="_x0000_i1090" type="#_x0000_t75" style="width:47.25pt;height:14.25pt" o:ole="">
            <v:imagedata r:id="rId138" o:title=""/>
          </v:shape>
          <o:OLEObject Type="Embed" ProgID="Equation.DSMT4" ShapeID="_x0000_i1090" DrawAspect="Content" ObjectID="_1696187874" r:id="rId139"/>
        </w:object>
      </w:r>
    </w:p>
    <w:p w:rsidR="00536082" w:rsidRPr="00BB5BCE" w:rsidRDefault="00131C81" w:rsidP="00536082">
      <w:pPr>
        <w:spacing w:before="80" w:after="80"/>
        <w:rPr>
          <w:rFonts w:eastAsia="Calibri" w:cs="Times New Roman"/>
          <w:position w:val="-12"/>
          <w:szCs w:val="24"/>
        </w:rPr>
      </w:pPr>
      <w:r w:rsidRPr="00814D06">
        <w:rPr>
          <w:rFonts w:eastAsia="Calibri" w:cs="Times New Roman"/>
          <w:b/>
          <w:color w:val="0000FF"/>
          <w:szCs w:val="24"/>
        </w:rPr>
        <w:t>Câu  21</w:t>
      </w:r>
      <w:r w:rsidR="00536082" w:rsidRPr="00814D06">
        <w:rPr>
          <w:rFonts w:eastAsia="Calibri" w:cs="Times New Roman"/>
          <w:b/>
          <w:color w:val="0000FF"/>
          <w:szCs w:val="24"/>
        </w:rPr>
        <w:t>:</w:t>
      </w:r>
      <w:r w:rsidR="00536082" w:rsidRPr="00BB5BCE">
        <w:rPr>
          <w:rFonts w:eastAsia="Calibri" w:cs="Times New Roman"/>
          <w:b/>
          <w:szCs w:val="24"/>
        </w:rPr>
        <w:t xml:space="preserve"> .</w:t>
      </w:r>
      <w:r w:rsidR="00536082" w:rsidRPr="00BB5BCE">
        <w:rPr>
          <w:rFonts w:eastAsia="Calibri" w:cs="Times New Roman"/>
          <w:szCs w:val="24"/>
        </w:rPr>
        <w:t xml:space="preserve">Biết đường thẳng </w:t>
      </w:r>
      <w:r w:rsidR="00536082" w:rsidRPr="00BB5BCE">
        <w:rPr>
          <w:rFonts w:eastAsia="Calibri" w:cs="Times New Roman"/>
          <w:position w:val="-10"/>
          <w:szCs w:val="24"/>
        </w:rPr>
        <w:object w:dxaOrig="900" w:dyaOrig="320">
          <v:shape id="_x0000_i1091" type="#_x0000_t75" style="width:45pt;height:15.75pt" o:ole="">
            <v:imagedata r:id="rId140" o:title=""/>
          </v:shape>
          <o:OLEObject Type="Embed" ProgID="Equation.DSMT4" ShapeID="_x0000_i1091" DrawAspect="Content" ObjectID="_1696187875" r:id="rId141"/>
        </w:object>
      </w:r>
      <w:r w:rsidR="00536082" w:rsidRPr="00BB5BCE">
        <w:rPr>
          <w:rFonts w:eastAsia="Calibri" w:cs="Times New Roman"/>
          <w:szCs w:val="24"/>
        </w:rPr>
        <w:t xml:space="preserve"> cắt đồ thị hàm số </w:t>
      </w:r>
      <w:r w:rsidR="00536082" w:rsidRPr="00BB5BCE">
        <w:rPr>
          <w:rFonts w:eastAsia="Calibri" w:cs="Times New Roman"/>
          <w:position w:val="-24"/>
          <w:szCs w:val="24"/>
        </w:rPr>
        <w:object w:dxaOrig="1020" w:dyaOrig="620">
          <v:shape id="_x0000_i1092" type="#_x0000_t75" style="width:51.75pt;height:31.5pt" o:ole="">
            <v:imagedata r:id="rId142" o:title=""/>
          </v:shape>
          <o:OLEObject Type="Embed" ProgID="Equation.DSMT4" ShapeID="_x0000_i1092" DrawAspect="Content" ObjectID="_1696187876" r:id="rId143"/>
        </w:object>
      </w:r>
      <w:r w:rsidR="00536082" w:rsidRPr="00BB5BCE">
        <w:rPr>
          <w:rFonts w:eastAsia="Calibri" w:cs="Times New Roman"/>
          <w:szCs w:val="24"/>
        </w:rPr>
        <w:t xml:space="preserve"> tại hai điểm phân biệt </w:t>
      </w:r>
      <w:r w:rsidR="00536082" w:rsidRPr="00BB5BCE">
        <w:rPr>
          <w:rFonts w:eastAsia="Calibri" w:cs="Times New Roman"/>
          <w:position w:val="-10"/>
          <w:szCs w:val="24"/>
        </w:rPr>
        <w:object w:dxaOrig="480" w:dyaOrig="320">
          <v:shape id="_x0000_i1093" type="#_x0000_t75" style="width:24.75pt;height:15.75pt" o:ole="">
            <v:imagedata r:id="rId144" o:title=""/>
          </v:shape>
          <o:OLEObject Type="Embed" ProgID="Equation.DSMT4" ShapeID="_x0000_i1093" DrawAspect="Content" ObjectID="_1696187877" r:id="rId145"/>
        </w:object>
      </w:r>
      <w:r w:rsidR="00536082" w:rsidRPr="00BB5BCE">
        <w:rPr>
          <w:rFonts w:eastAsia="Calibri" w:cs="Times New Roman"/>
          <w:szCs w:val="24"/>
        </w:rPr>
        <w:t xml:space="preserve"> có hoành độ lần lượt </w:t>
      </w:r>
      <w:r w:rsidR="00536082" w:rsidRPr="00BB5BCE">
        <w:rPr>
          <w:rFonts w:eastAsia="Calibri" w:cs="Times New Roman"/>
          <w:position w:val="-12"/>
          <w:szCs w:val="24"/>
        </w:rPr>
        <w:object w:dxaOrig="660" w:dyaOrig="360">
          <v:shape id="_x0000_i1094" type="#_x0000_t75" style="width:32.25pt;height:18pt" o:ole="">
            <v:imagedata r:id="rId146" o:title=""/>
          </v:shape>
          <o:OLEObject Type="Embed" ProgID="Equation.DSMT4" ShapeID="_x0000_i1094" DrawAspect="Content" ObjectID="_1696187878" r:id="rId147"/>
        </w:object>
      </w:r>
      <w:r w:rsidR="00536082" w:rsidRPr="00BB5BCE">
        <w:rPr>
          <w:rFonts w:eastAsia="Calibri" w:cs="Times New Roman"/>
          <w:szCs w:val="24"/>
        </w:rPr>
        <w:t xml:space="preserve"> Hãy tính tổng </w:t>
      </w:r>
      <w:r w:rsidR="00536082" w:rsidRPr="00BB5BCE">
        <w:rPr>
          <w:rFonts w:eastAsia="Calibri" w:cs="Times New Roman"/>
          <w:position w:val="-12"/>
          <w:szCs w:val="24"/>
        </w:rPr>
        <w:object w:dxaOrig="800" w:dyaOrig="360">
          <v:shape id="_x0000_i1095" type="#_x0000_t75" style="width:39.75pt;height:18pt" o:ole="">
            <v:imagedata r:id="rId148" o:title=""/>
          </v:shape>
          <o:OLEObject Type="Embed" ProgID="Equation.DSMT4" ShapeID="_x0000_i1095" DrawAspect="Content" ObjectID="_1696187879" r:id="rId149"/>
        </w:object>
      </w:r>
    </w:p>
    <w:p w:rsidR="00EC40A9" w:rsidRPr="00BB5BCE" w:rsidRDefault="00536082" w:rsidP="00536082">
      <w:pPr>
        <w:tabs>
          <w:tab w:val="left" w:pos="709"/>
          <w:tab w:val="left" w:pos="5812"/>
        </w:tabs>
        <w:spacing w:after="160"/>
        <w:rPr>
          <w:rFonts w:eastAsia="Calibri" w:cs="Times New Roman"/>
          <w:szCs w:val="24"/>
        </w:rPr>
      </w:pPr>
      <w:r w:rsidRPr="00814D06">
        <w:rPr>
          <w:rFonts w:eastAsia="Calibri" w:cs="Times New Roman"/>
          <w:b/>
          <w:color w:val="0000FF"/>
          <w:szCs w:val="24"/>
        </w:rPr>
        <w:t>A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12"/>
          <w:szCs w:val="24"/>
        </w:rPr>
        <w:object w:dxaOrig="1160" w:dyaOrig="360">
          <v:shape id="_x0000_i1096" type="#_x0000_t75" style="width:57pt;height:18pt" o:ole="">
            <v:imagedata r:id="rId150" o:title=""/>
          </v:shape>
          <o:OLEObject Type="Embed" ProgID="Equation.DSMT4" ShapeID="_x0000_i1096" DrawAspect="Content" ObjectID="_1696187880" r:id="rId151"/>
        </w:object>
      </w:r>
      <w:r w:rsidRPr="00BB5BCE">
        <w:rPr>
          <w:rFonts w:eastAsia="Calibri" w:cs="Times New Roman"/>
          <w:szCs w:val="24"/>
        </w:rPr>
        <w:t xml:space="preserve">           </w:t>
      </w:r>
      <w:r w:rsidRPr="00BB5BCE">
        <w:rPr>
          <w:rFonts w:eastAsia="Calibri" w:cs="Times New Roman"/>
          <w:szCs w:val="24"/>
          <w:lang w:val="vi-VN"/>
        </w:rPr>
        <w:t xml:space="preserve">          </w:t>
      </w:r>
      <w:r w:rsidRPr="00BB5BCE">
        <w:rPr>
          <w:rFonts w:eastAsia="Calibri" w:cs="Times New Roman"/>
          <w:szCs w:val="24"/>
        </w:rPr>
        <w:t xml:space="preserve"> </w:t>
      </w:r>
      <w:r w:rsidRPr="00814D06">
        <w:rPr>
          <w:rFonts w:eastAsia="Calibri" w:cs="Times New Roman"/>
          <w:b/>
          <w:color w:val="0000FF"/>
          <w:szCs w:val="24"/>
        </w:rPr>
        <w:t>B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12"/>
          <w:szCs w:val="24"/>
        </w:rPr>
        <w:object w:dxaOrig="1140" w:dyaOrig="360">
          <v:shape id="_x0000_i1097" type="#_x0000_t75" style="width:57pt;height:18pt" o:ole="">
            <v:imagedata r:id="rId152" o:title=""/>
          </v:shape>
          <o:OLEObject Type="Embed" ProgID="Equation.DSMT4" ShapeID="_x0000_i1097" DrawAspect="Content" ObjectID="_1696187881" r:id="rId153"/>
        </w:object>
      </w:r>
      <w:r w:rsidRPr="00BB5BCE">
        <w:rPr>
          <w:rFonts w:eastAsia="Calibri" w:cs="Times New Roman"/>
          <w:szCs w:val="24"/>
          <w:lang w:val="vi-VN"/>
        </w:rPr>
        <w:t xml:space="preserve">                      </w:t>
      </w:r>
      <w:r w:rsidRPr="00814D06">
        <w:rPr>
          <w:rFonts w:eastAsia="Calibri" w:cs="Times New Roman"/>
          <w:b/>
          <w:color w:val="0000FF"/>
          <w:szCs w:val="24"/>
        </w:rPr>
        <w:t>C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12"/>
          <w:szCs w:val="24"/>
        </w:rPr>
        <w:object w:dxaOrig="1160" w:dyaOrig="360">
          <v:shape id="_x0000_i1098" type="#_x0000_t75" style="width:58.5pt;height:18pt" o:ole="">
            <v:imagedata r:id="rId154" o:title=""/>
          </v:shape>
          <o:OLEObject Type="Embed" ProgID="Equation.DSMT4" ShapeID="_x0000_i1098" DrawAspect="Content" ObjectID="_1696187882" r:id="rId155"/>
        </w:object>
      </w:r>
      <w:r w:rsidRPr="00BB5BCE">
        <w:rPr>
          <w:rFonts w:eastAsia="Calibri" w:cs="Times New Roman"/>
          <w:szCs w:val="24"/>
        </w:rPr>
        <w:tab/>
        <w:t xml:space="preserve">            </w:t>
      </w:r>
      <w:r w:rsidRPr="00814D06">
        <w:rPr>
          <w:rFonts w:eastAsia="Calibri" w:cs="Times New Roman"/>
          <w:b/>
          <w:color w:val="0000FF"/>
          <w:szCs w:val="24"/>
        </w:rPr>
        <w:t>D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cs="Times New Roman"/>
          <w:position w:val="-12"/>
          <w:szCs w:val="24"/>
        </w:rPr>
        <w:object w:dxaOrig="1160" w:dyaOrig="360">
          <v:shape id="_x0000_i1099" type="#_x0000_t75" style="width:58.5pt;height:18pt" o:ole="">
            <v:imagedata r:id="rId156" o:title=""/>
          </v:shape>
          <o:OLEObject Type="Embed" ProgID="Equation.DSMT4" ShapeID="_x0000_i1099" DrawAspect="Content" ObjectID="_1696187883" r:id="rId157"/>
        </w:object>
      </w:r>
    </w:p>
    <w:p w:rsidR="00536082" w:rsidRPr="00BB5BCE" w:rsidRDefault="00536082" w:rsidP="00536082">
      <w:pPr>
        <w:jc w:val="both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lastRenderedPageBreak/>
        <w:t xml:space="preserve">Câu </w:t>
      </w:r>
      <w:r w:rsidR="00131C81" w:rsidRPr="00814D06">
        <w:rPr>
          <w:rFonts w:eastAsia="Times New Roman" w:cs="Times New Roman"/>
          <w:b/>
          <w:color w:val="0000FF"/>
          <w:szCs w:val="24"/>
        </w:rPr>
        <w:t>22</w:t>
      </w:r>
      <w:r w:rsidRPr="00814D06">
        <w:rPr>
          <w:rFonts w:eastAsia="Times New Roman" w:cs="Times New Roman"/>
          <w:b/>
          <w:color w:val="0000FF"/>
          <w:szCs w:val="24"/>
        </w:rPr>
        <w:t>:</w:t>
      </w:r>
      <w:r w:rsidRPr="00BB5BCE">
        <w:rPr>
          <w:rFonts w:eastAsia="Times New Roman" w:cs="Times New Roman"/>
          <w:szCs w:val="24"/>
        </w:rPr>
        <w:t xml:space="preserve"> Đồ thị hàm số </w:t>
      </w:r>
      <w:r w:rsidRPr="00BB5BCE">
        <w:rPr>
          <w:rFonts w:eastAsia="Times New Roman" w:cs="Times New Roman"/>
          <w:position w:val="-10"/>
          <w:szCs w:val="24"/>
        </w:rPr>
        <w:object w:dxaOrig="1800" w:dyaOrig="360">
          <v:shape id="_x0000_i1100" type="#_x0000_t75" style="width:90pt;height:18pt" o:ole="">
            <v:imagedata r:id="rId158" o:title=""/>
          </v:shape>
          <o:OLEObject Type="Embed" ProgID="Equation.DSMT4" ShapeID="_x0000_i1100" DrawAspect="Content" ObjectID="_1696187884" r:id="rId159"/>
        </w:object>
      </w:r>
      <w:r w:rsidRPr="00BB5BCE">
        <w:rPr>
          <w:rFonts w:eastAsia="Times New Roman" w:cs="Times New Roman"/>
          <w:szCs w:val="24"/>
        </w:rPr>
        <w:t xml:space="preserve"> cắt trục tung tại điểm có tung độ bằng bao nhiêu?</w:t>
      </w:r>
    </w:p>
    <w:p w:rsidR="00536082" w:rsidRPr="00BB5BCE" w:rsidRDefault="00536082" w:rsidP="00536082">
      <w:pPr>
        <w:tabs>
          <w:tab w:val="left" w:pos="2708"/>
          <w:tab w:val="left" w:pos="5138"/>
          <w:tab w:val="left" w:pos="7569"/>
        </w:tabs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A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position w:val="-6"/>
          <w:szCs w:val="24"/>
        </w:rPr>
        <w:object w:dxaOrig="375" w:dyaOrig="285">
          <v:shape id="_x0000_i1101" type="#_x0000_t75" style="width:18pt;height:14.25pt" o:ole="">
            <v:imagedata r:id="rId160" o:title=""/>
          </v:shape>
          <o:OLEObject Type="Embed" ProgID="Equation.DSMT4" ShapeID="_x0000_i1101" DrawAspect="Content" ObjectID="_1696187885" r:id="rId161"/>
        </w:object>
      </w:r>
      <w:r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B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szCs w:val="24"/>
        </w:rPr>
        <w:t>3.</w:t>
      </w:r>
      <w:r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C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szCs w:val="24"/>
        </w:rPr>
        <w:t>0.</w:t>
      </w:r>
      <w:r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D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position w:val="-6"/>
          <w:szCs w:val="24"/>
        </w:rPr>
        <w:object w:dxaOrig="375" w:dyaOrig="285">
          <v:shape id="_x0000_i1102" type="#_x0000_t75" style="width:18pt;height:14.25pt" o:ole="">
            <v:imagedata r:id="rId162" o:title=""/>
          </v:shape>
          <o:OLEObject Type="Embed" ProgID="Equation.DSMT4" ShapeID="_x0000_i1102" DrawAspect="Content" ObjectID="_1696187886" r:id="rId163"/>
        </w:object>
      </w:r>
    </w:p>
    <w:p w:rsidR="00BB5BCE" w:rsidRPr="00BB5BCE" w:rsidRDefault="00BB5BCE" w:rsidP="00536082">
      <w:pPr>
        <w:tabs>
          <w:tab w:val="left" w:pos="227"/>
          <w:tab w:val="left" w:pos="2750"/>
          <w:tab w:val="left" w:pos="5272"/>
          <w:tab w:val="left" w:pos="7795"/>
        </w:tabs>
        <w:spacing w:before="120"/>
        <w:jc w:val="both"/>
        <w:rPr>
          <w:rFonts w:eastAsia="Arial Unicode MS" w:cs="Times New Roman"/>
          <w:b/>
          <w:szCs w:val="24"/>
        </w:rPr>
      </w:pPr>
    </w:p>
    <w:p w:rsidR="00536082" w:rsidRPr="00BB5BCE" w:rsidRDefault="00536082" w:rsidP="00536082">
      <w:pPr>
        <w:tabs>
          <w:tab w:val="left" w:pos="227"/>
          <w:tab w:val="left" w:pos="2750"/>
          <w:tab w:val="left" w:pos="5272"/>
          <w:tab w:val="left" w:pos="7795"/>
        </w:tabs>
        <w:spacing w:before="120"/>
        <w:jc w:val="both"/>
        <w:rPr>
          <w:rFonts w:eastAsia="Arial Unicode MS" w:cs="Times New Roman"/>
          <w:szCs w:val="24"/>
          <w:lang w:eastAsia="x-none"/>
        </w:rPr>
      </w:pPr>
      <w:r w:rsidRPr="00814D06">
        <w:rPr>
          <w:rFonts w:eastAsia="Arial Unicode MS" w:cs="Times New Roman"/>
          <w:b/>
          <w:color w:val="0000FF"/>
          <w:szCs w:val="24"/>
        </w:rPr>
        <w:t xml:space="preserve">Câu </w:t>
      </w:r>
      <w:r w:rsidR="00131C81" w:rsidRPr="00814D06">
        <w:rPr>
          <w:rFonts w:eastAsia="Arial Unicode MS" w:cs="Times New Roman"/>
          <w:b/>
          <w:color w:val="0000FF"/>
          <w:szCs w:val="24"/>
        </w:rPr>
        <w:t>23</w:t>
      </w:r>
      <w:r w:rsidRPr="00814D06">
        <w:rPr>
          <w:rFonts w:eastAsia="Arial Unicode MS" w:cs="Times New Roman"/>
          <w:b/>
          <w:color w:val="0000FF"/>
          <w:szCs w:val="24"/>
        </w:rPr>
        <w:t>:</w:t>
      </w:r>
      <w:r w:rsidRPr="00BB5BCE">
        <w:rPr>
          <w:rFonts w:eastAsia="Arial Unicode MS" w:cs="Times New Roman"/>
          <w:szCs w:val="24"/>
        </w:rPr>
        <w:t xml:space="preserve"> Tìm m để đồ thị hàm số y </w:t>
      </w:r>
      <w:r w:rsidRPr="00BB5BCE">
        <w:rPr>
          <w:rFonts w:eastAsia="Times New Roman" w:cs="Times New Roman"/>
          <w:szCs w:val="24"/>
        </w:rPr>
        <w:t>= (x + 1)(x</w:t>
      </w:r>
      <w:r w:rsidRPr="00BB5BCE">
        <w:rPr>
          <w:rFonts w:eastAsia="Times New Roman" w:cs="Times New Roman"/>
          <w:szCs w:val="24"/>
          <w:vertAlign w:val="superscript"/>
        </w:rPr>
        <w:t>2</w:t>
      </w:r>
      <w:r w:rsidRPr="00BB5BCE">
        <w:rPr>
          <w:rFonts w:eastAsia="Times New Roman" w:cs="Times New Roman"/>
          <w:szCs w:val="24"/>
        </w:rPr>
        <w:t xml:space="preserve"> + 2mx + m</w:t>
      </w:r>
      <w:r w:rsidRPr="00BB5BCE">
        <w:rPr>
          <w:rFonts w:eastAsia="Times New Roman" w:cs="Times New Roman"/>
          <w:szCs w:val="24"/>
          <w:vertAlign w:val="superscript"/>
        </w:rPr>
        <w:t>2</w:t>
      </w:r>
      <w:r w:rsidRPr="00BB5BCE">
        <w:rPr>
          <w:rFonts w:eastAsia="Times New Roman" w:cs="Times New Roman"/>
          <w:szCs w:val="24"/>
        </w:rPr>
        <w:t xml:space="preserve"> - 2m + 2)</w:t>
      </w:r>
      <w:r w:rsidRPr="00BB5BCE">
        <w:rPr>
          <w:rFonts w:eastAsia="Arial Unicode MS" w:cs="Times New Roman"/>
          <w:szCs w:val="24"/>
        </w:rPr>
        <w:t xml:space="preserve"> cắt trục hoành tại ba điểm phân biệt.</w:t>
      </w:r>
    </w:p>
    <w:p w:rsidR="00536082" w:rsidRPr="00BB5BCE" w:rsidRDefault="00536082" w:rsidP="00536082">
      <w:pPr>
        <w:tabs>
          <w:tab w:val="left" w:pos="227"/>
          <w:tab w:val="left" w:pos="2750"/>
          <w:tab w:val="left" w:pos="5272"/>
          <w:tab w:val="left" w:pos="7795"/>
        </w:tabs>
        <w:spacing w:before="120"/>
        <w:jc w:val="both"/>
        <w:rPr>
          <w:rFonts w:eastAsia="Arial Unicode MS" w:cs="Times New Roman"/>
          <w:szCs w:val="24"/>
          <w:lang w:eastAsia="x-none"/>
        </w:rPr>
      </w:pP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A.</w:t>
      </w:r>
      <w:r w:rsidRPr="00BB5BCE">
        <w:rPr>
          <w:rFonts w:eastAsia="Arial Unicode MS" w:cs="Times New Roman"/>
          <w:b/>
          <w:szCs w:val="24"/>
          <w:lang w:val="x-none" w:eastAsia="x-none"/>
        </w:rPr>
        <w:t xml:space="preserve"> </w:t>
      </w:r>
      <w:r w:rsidRPr="00BB5BCE">
        <w:rPr>
          <w:rFonts w:eastAsia="Arial Unicode MS" w:cs="Times New Roman"/>
          <w:szCs w:val="24"/>
          <w:lang w:eastAsia="x-none"/>
        </w:rPr>
        <w:t>m &gt; 0.</w:t>
      </w:r>
      <w:r w:rsidRPr="00BB5BCE">
        <w:rPr>
          <w:rFonts w:eastAsia="Arial Unicode MS" w:cs="Times New Roman"/>
          <w:szCs w:val="24"/>
          <w:lang w:eastAsia="x-none"/>
        </w:rPr>
        <w:tab/>
      </w: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B.</w:t>
      </w:r>
      <w:r w:rsidRPr="00BB5BCE">
        <w:rPr>
          <w:rFonts w:eastAsia="Arial Unicode MS" w:cs="Times New Roman"/>
          <w:szCs w:val="24"/>
          <w:lang w:eastAsia="x-none"/>
        </w:rPr>
        <w:t xml:space="preserve"> m &gt; 1 và m ≠ 3.</w:t>
      </w:r>
      <w:r w:rsidRPr="00BB5BCE">
        <w:rPr>
          <w:rFonts w:eastAsia="Arial Unicode MS" w:cs="Times New Roman"/>
          <w:szCs w:val="24"/>
          <w:lang w:eastAsia="x-none"/>
        </w:rPr>
        <w:tab/>
      </w: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C.</w:t>
      </w:r>
      <w:r w:rsidRPr="00BB5BCE">
        <w:rPr>
          <w:rFonts w:eastAsia="Arial Unicode MS" w:cs="Times New Roman"/>
          <w:b/>
          <w:szCs w:val="24"/>
          <w:lang w:val="x-none" w:eastAsia="x-none"/>
        </w:rPr>
        <w:t xml:space="preserve"> </w:t>
      </w:r>
      <w:r w:rsidRPr="00BB5BCE">
        <w:rPr>
          <w:rFonts w:eastAsia="Arial Unicode MS" w:cs="Times New Roman"/>
          <w:szCs w:val="24"/>
          <w:lang w:eastAsia="x-none"/>
        </w:rPr>
        <w:t>m &gt; 1.</w:t>
      </w:r>
      <w:r w:rsidRPr="00BB5BCE">
        <w:rPr>
          <w:rFonts w:eastAsia="Arial Unicode MS" w:cs="Times New Roman"/>
          <w:szCs w:val="24"/>
          <w:lang w:eastAsia="x-none"/>
        </w:rPr>
        <w:tab/>
      </w:r>
      <w:r w:rsidRPr="00814D06">
        <w:rPr>
          <w:rFonts w:eastAsia="Arial Unicode MS" w:cs="Times New Roman"/>
          <w:b/>
          <w:color w:val="0000FF"/>
          <w:szCs w:val="24"/>
          <w:lang w:val="x-none" w:eastAsia="x-none"/>
        </w:rPr>
        <w:t>D.</w:t>
      </w:r>
      <w:r w:rsidRPr="00BB5BCE">
        <w:rPr>
          <w:rFonts w:eastAsia="Arial Unicode MS" w:cs="Times New Roman"/>
          <w:szCs w:val="24"/>
          <w:lang w:eastAsia="x-none"/>
        </w:rPr>
        <w:t xml:space="preserve"> 1 &lt; m &lt; 3.</w:t>
      </w:r>
    </w:p>
    <w:p w:rsidR="00131C81" w:rsidRPr="00BB5BCE" w:rsidRDefault="00131C81" w:rsidP="00131C81">
      <w:pPr>
        <w:spacing w:line="360" w:lineRule="auto"/>
        <w:jc w:val="both"/>
        <w:rPr>
          <w:rFonts w:eastAsia="Calibri" w:cs="Times New Roman"/>
          <w:szCs w:val="24"/>
        </w:rPr>
      </w:pPr>
      <w:r w:rsidRPr="00814D06">
        <w:rPr>
          <w:rFonts w:eastAsia="Calibri" w:cs="Times New Roman"/>
          <w:b/>
          <w:color w:val="0000FF"/>
          <w:szCs w:val="24"/>
        </w:rPr>
        <w:t>Câu 24:</w:t>
      </w:r>
      <w:r w:rsidRPr="00BB5BCE">
        <w:rPr>
          <w:rFonts w:eastAsia="Calibri" w:cs="Times New Roman"/>
          <w:szCs w:val="24"/>
        </w:rPr>
        <w:t xml:space="preserve"> Phương trình tiếp tuyến của đồ thị </w:t>
      </w:r>
      <w:r w:rsidRPr="00BB5BCE">
        <w:rPr>
          <w:rFonts w:eastAsia="Calibri" w:cs="Times New Roman"/>
          <w:position w:val="-24"/>
          <w:szCs w:val="24"/>
        </w:rPr>
        <w:object w:dxaOrig="1140" w:dyaOrig="660">
          <v:shape id="_x0000_i1103" type="#_x0000_t75" style="width:57pt;height:32.25pt" o:ole="">
            <v:imagedata r:id="rId164" o:title=""/>
          </v:shape>
          <o:OLEObject Type="Embed" ProgID="Equation.DSMT4" ShapeID="_x0000_i1103" DrawAspect="Content" ObjectID="_1696187887" r:id="rId165"/>
        </w:object>
      </w:r>
      <w:r w:rsidRPr="00BB5BCE">
        <w:rPr>
          <w:rFonts w:eastAsia="Calibri" w:cs="Times New Roman"/>
          <w:szCs w:val="24"/>
        </w:rPr>
        <w:t xml:space="preserve"> tại điểm có hoành độ </w:t>
      </w:r>
      <w:r w:rsidRPr="00BB5BCE">
        <w:rPr>
          <w:rFonts w:eastAsia="Calibri" w:cs="Times New Roman"/>
          <w:position w:val="-4"/>
          <w:szCs w:val="24"/>
        </w:rPr>
        <w:object w:dxaOrig="520" w:dyaOrig="260">
          <v:shape id="_x0000_i1104" type="#_x0000_t75" style="width:25.5pt;height:12.75pt" o:ole="">
            <v:imagedata r:id="rId166" o:title=""/>
          </v:shape>
          <o:OLEObject Type="Embed" ProgID="Equation.DSMT4" ShapeID="_x0000_i1104" DrawAspect="Content" ObjectID="_1696187888" r:id="rId167"/>
        </w:object>
      </w:r>
      <w:r w:rsidRPr="00BB5BCE">
        <w:rPr>
          <w:rFonts w:eastAsia="Calibri" w:cs="Times New Roman"/>
          <w:szCs w:val="24"/>
        </w:rPr>
        <w:t xml:space="preserve"> là:</w:t>
      </w:r>
    </w:p>
    <w:p w:rsidR="00131C81" w:rsidRPr="00BB5BCE" w:rsidRDefault="00131C81" w:rsidP="00131C81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ind w:right="-329"/>
        <w:jc w:val="both"/>
        <w:rPr>
          <w:rFonts w:eastAsia="Calibri" w:cs="Times New Roman"/>
          <w:szCs w:val="24"/>
        </w:rPr>
      </w:pPr>
      <w:r w:rsidRPr="00814D06">
        <w:rPr>
          <w:rFonts w:eastAsia="Calibri" w:cs="Times New Roman"/>
          <w:b/>
          <w:color w:val="0000FF"/>
          <w:szCs w:val="24"/>
        </w:rPr>
        <w:t>A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10"/>
          <w:szCs w:val="24"/>
        </w:rPr>
        <w:object w:dxaOrig="920" w:dyaOrig="320">
          <v:shape id="_x0000_i1105" type="#_x0000_t75" style="width:46.5pt;height:15.75pt" o:ole="">
            <v:imagedata r:id="rId168" o:title=""/>
          </v:shape>
          <o:OLEObject Type="Embed" ProgID="Equation.DSMT4" ShapeID="_x0000_i1105" DrawAspect="Content" ObjectID="_1696187889" r:id="rId169"/>
        </w:object>
      </w:r>
      <w:r w:rsidRPr="00BB5BCE">
        <w:rPr>
          <w:rFonts w:eastAsia="Calibri" w:cs="Times New Roman"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B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10"/>
          <w:szCs w:val="24"/>
        </w:rPr>
        <w:object w:dxaOrig="999" w:dyaOrig="320">
          <v:shape id="_x0000_i1106" type="#_x0000_t75" style="width:50.25pt;height:15.75pt" o:ole="">
            <v:imagedata r:id="rId170" o:title=""/>
          </v:shape>
          <o:OLEObject Type="Embed" ProgID="Equation.DSMT4" ShapeID="_x0000_i1106" DrawAspect="Content" ObjectID="_1696187890" r:id="rId171"/>
        </w:object>
      </w:r>
      <w:r w:rsidRPr="00BB5BCE">
        <w:rPr>
          <w:rFonts w:eastAsia="Calibri" w:cs="Times New Roman"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C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10"/>
          <w:szCs w:val="24"/>
        </w:rPr>
        <w:object w:dxaOrig="920" w:dyaOrig="320">
          <v:shape id="_x0000_i1107" type="#_x0000_t75" style="width:46.5pt;height:15.75pt" o:ole="">
            <v:imagedata r:id="rId172" o:title=""/>
          </v:shape>
          <o:OLEObject Type="Embed" ProgID="Equation.DSMT4" ShapeID="_x0000_i1107" DrawAspect="Content" ObjectID="_1696187891" r:id="rId173"/>
        </w:object>
      </w:r>
      <w:r w:rsidRPr="00BB5BCE">
        <w:rPr>
          <w:rFonts w:eastAsia="Calibri" w:cs="Times New Roman"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D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10"/>
          <w:szCs w:val="24"/>
        </w:rPr>
        <w:object w:dxaOrig="900" w:dyaOrig="320">
          <v:shape id="_x0000_i1108" type="#_x0000_t75" style="width:45pt;height:15.75pt" o:ole="">
            <v:imagedata r:id="rId174" o:title=""/>
          </v:shape>
          <o:OLEObject Type="Embed" ProgID="Equation.DSMT4" ShapeID="_x0000_i1108" DrawAspect="Content" ObjectID="_1696187892" r:id="rId175"/>
        </w:object>
      </w:r>
    </w:p>
    <w:p w:rsidR="00131C81" w:rsidRPr="00BB5BCE" w:rsidRDefault="00131C81" w:rsidP="00131C81">
      <w:pPr>
        <w:spacing w:line="360" w:lineRule="auto"/>
        <w:jc w:val="both"/>
        <w:rPr>
          <w:rFonts w:eastAsia="Calibri" w:cs="Times New Roman"/>
          <w:szCs w:val="24"/>
        </w:rPr>
      </w:pPr>
      <w:r w:rsidRPr="00814D06">
        <w:rPr>
          <w:rFonts w:eastAsia="Calibri" w:cs="Times New Roman"/>
          <w:b/>
          <w:color w:val="0000FF"/>
          <w:szCs w:val="24"/>
        </w:rPr>
        <w:t>Câu 25:</w:t>
      </w:r>
      <w:r w:rsidRPr="00BB5BCE">
        <w:rPr>
          <w:rFonts w:eastAsia="Calibri" w:cs="Times New Roman"/>
          <w:szCs w:val="24"/>
        </w:rPr>
        <w:t xml:space="preserve"> Cho hàm số </w:t>
      </w:r>
      <w:r w:rsidRPr="00BB5BCE">
        <w:rPr>
          <w:rFonts w:eastAsia="Calibri" w:cs="Times New Roman"/>
          <w:position w:val="-24"/>
          <w:szCs w:val="24"/>
        </w:rPr>
        <w:object w:dxaOrig="2160" w:dyaOrig="620">
          <v:shape id="_x0000_i1109" type="#_x0000_t75" style="width:108pt;height:31.5pt" o:ole="">
            <v:imagedata r:id="rId176" o:title=""/>
          </v:shape>
          <o:OLEObject Type="Embed" ProgID="Equation.DSMT4" ShapeID="_x0000_i1109" DrawAspect="Content" ObjectID="_1696187893" r:id="rId177"/>
        </w:object>
      </w:r>
      <w:r w:rsidRPr="00BB5BCE">
        <w:rPr>
          <w:rFonts w:eastAsia="Calibri" w:cs="Times New Roman"/>
          <w:szCs w:val="24"/>
        </w:rPr>
        <w:t xml:space="preserve"> có đồ thị (C). Tiếp tuyến của (C) song song với đường thẳng </w:t>
      </w:r>
      <w:r w:rsidRPr="00BB5BCE">
        <w:rPr>
          <w:rFonts w:eastAsia="Calibri" w:cs="Times New Roman"/>
          <w:position w:val="-10"/>
          <w:szCs w:val="24"/>
        </w:rPr>
        <w:object w:dxaOrig="1280" w:dyaOrig="320">
          <v:shape id="_x0000_i1110" type="#_x0000_t75" style="width:63.75pt;height:15.75pt" o:ole="">
            <v:imagedata r:id="rId178" o:title=""/>
          </v:shape>
          <o:OLEObject Type="Embed" ProgID="Equation.DSMT4" ShapeID="_x0000_i1110" DrawAspect="Content" ObjectID="_1696187894" r:id="rId179"/>
        </w:object>
      </w:r>
      <w:r w:rsidRPr="00BB5BCE">
        <w:rPr>
          <w:rFonts w:eastAsia="Calibri" w:cs="Times New Roman"/>
          <w:szCs w:val="24"/>
        </w:rPr>
        <w:t xml:space="preserve"> có phương trình là:</w:t>
      </w:r>
    </w:p>
    <w:p w:rsidR="00B8596A" w:rsidRPr="00BB5BCE" w:rsidRDefault="00131C81" w:rsidP="00B8596A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ind w:right="-329"/>
        <w:jc w:val="both"/>
        <w:rPr>
          <w:rFonts w:eastAsia="Calibri" w:cs="Times New Roman"/>
          <w:szCs w:val="24"/>
        </w:rPr>
      </w:pPr>
      <w:r w:rsidRPr="00814D06">
        <w:rPr>
          <w:rFonts w:eastAsia="Calibri" w:cs="Times New Roman"/>
          <w:b/>
          <w:color w:val="0000FF"/>
          <w:szCs w:val="24"/>
        </w:rPr>
        <w:t>A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10"/>
          <w:szCs w:val="24"/>
        </w:rPr>
        <w:object w:dxaOrig="980" w:dyaOrig="320">
          <v:shape id="_x0000_i1111" type="#_x0000_t75" style="width:48.75pt;height:15.75pt" o:ole="">
            <v:imagedata r:id="rId180" o:title=""/>
          </v:shape>
          <o:OLEObject Type="Embed" ProgID="Equation.DSMT4" ShapeID="_x0000_i1111" DrawAspect="Content" ObjectID="_1696187895" r:id="rId181"/>
        </w:object>
      </w:r>
      <w:r w:rsidRPr="00BB5BCE">
        <w:rPr>
          <w:rFonts w:eastAsia="Calibri" w:cs="Times New Roman"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B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24"/>
          <w:szCs w:val="24"/>
        </w:rPr>
        <w:object w:dxaOrig="1180" w:dyaOrig="620">
          <v:shape id="_x0000_i1112" type="#_x0000_t75" style="width:59.25pt;height:31.5pt" o:ole="">
            <v:imagedata r:id="rId182" o:title=""/>
          </v:shape>
          <o:OLEObject Type="Embed" ProgID="Equation.DSMT4" ShapeID="_x0000_i1112" DrawAspect="Content" ObjectID="_1696187896" r:id="rId183"/>
        </w:object>
      </w:r>
      <w:r w:rsidRPr="00BB5BCE">
        <w:rPr>
          <w:rFonts w:eastAsia="Calibri" w:cs="Times New Roman"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C.</w:t>
      </w:r>
      <w:r w:rsidRPr="00BB5BCE">
        <w:rPr>
          <w:rFonts w:eastAsia="Calibri" w:cs="Times New Roman"/>
          <w:b/>
          <w:position w:val="-10"/>
          <w:szCs w:val="24"/>
        </w:rPr>
        <w:object w:dxaOrig="1020" w:dyaOrig="320">
          <v:shape id="_x0000_i1113" type="#_x0000_t75" style="width:51pt;height:15.75pt" o:ole="">
            <v:imagedata r:id="rId184" o:title=""/>
          </v:shape>
          <o:OLEObject Type="Embed" ProgID="Equation.DSMT4" ShapeID="_x0000_i1113" DrawAspect="Content" ObjectID="_1696187897" r:id="rId185"/>
        </w:objec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D.</w:t>
      </w:r>
      <w:r w:rsidRPr="00BB5BCE">
        <w:rPr>
          <w:rFonts w:eastAsia="Calibri" w:cs="Times New Roman"/>
          <w:szCs w:val="24"/>
        </w:rPr>
        <w:t xml:space="preserve"> </w:t>
      </w:r>
      <w:r w:rsidRPr="00BB5BCE">
        <w:rPr>
          <w:rFonts w:eastAsia="Calibri" w:cs="Times New Roman"/>
          <w:position w:val="-24"/>
          <w:szCs w:val="24"/>
        </w:rPr>
        <w:object w:dxaOrig="1180" w:dyaOrig="620">
          <v:shape id="_x0000_i1114" type="#_x0000_t75" style="width:59.25pt;height:31.5pt" o:ole="">
            <v:imagedata r:id="rId186" o:title=""/>
          </v:shape>
          <o:OLEObject Type="Embed" ProgID="Equation.DSMT4" ShapeID="_x0000_i1114" DrawAspect="Content" ObjectID="_1696187898" r:id="rId187"/>
        </w:object>
      </w:r>
    </w:p>
    <w:p w:rsidR="00285F6B" w:rsidRPr="00BB5BCE" w:rsidRDefault="00285F6B" w:rsidP="00B8596A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ind w:right="-329"/>
        <w:jc w:val="both"/>
        <w:rPr>
          <w:rFonts w:eastAsia="Calibri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  <w:lang w:eastAsia="vi-VN"/>
        </w:rPr>
        <w:t>Câu 26:</w:t>
      </w:r>
      <w:r w:rsidRPr="00BB5BCE">
        <w:rPr>
          <w:rFonts w:eastAsia="Times New Roman" w:cs="Times New Roman"/>
          <w:szCs w:val="24"/>
          <w:lang w:eastAsia="vi-VN"/>
        </w:rPr>
        <w:t xml:space="preserve"> Cho hàm số </w:t>
      </w:r>
      <w:r w:rsidRPr="00BB5BCE">
        <w:rPr>
          <w:rFonts w:eastAsia="Times New Roman" w:cs="Times New Roman"/>
          <w:position w:val="-24"/>
          <w:szCs w:val="24"/>
          <w:lang w:eastAsia="vi-VN"/>
        </w:rPr>
        <w:object w:dxaOrig="980" w:dyaOrig="620">
          <v:shape id="_x0000_i1115" type="#_x0000_t75" style="width:49.5pt;height:31.5pt" o:ole="">
            <v:imagedata r:id="rId188" o:title=""/>
          </v:shape>
          <o:OLEObject Type="Embed" ProgID="Equation.3" ShapeID="_x0000_i1115" DrawAspect="Content" ObjectID="_1696187899" r:id="rId189"/>
        </w:object>
      </w:r>
      <w:r w:rsidRPr="00BB5BCE">
        <w:rPr>
          <w:rFonts w:eastAsia="Times New Roman" w:cs="Times New Roman"/>
          <w:szCs w:val="24"/>
          <w:lang w:eastAsia="vi-VN"/>
        </w:rPr>
        <w:t>. Trong các mệnh đề sau, mệnh đề nào sai. Chọn 1 câu sai.</w:t>
      </w:r>
    </w:p>
    <w:p w:rsidR="00285F6B" w:rsidRPr="00BB5BCE" w:rsidRDefault="00285F6B" w:rsidP="00B8596A">
      <w:pPr>
        <w:tabs>
          <w:tab w:val="left" w:pos="-3240"/>
          <w:tab w:val="left" w:pos="284"/>
          <w:tab w:val="left" w:pos="2552"/>
          <w:tab w:val="left" w:pos="4820"/>
        </w:tabs>
        <w:spacing w:line="360" w:lineRule="auto"/>
        <w:rPr>
          <w:rFonts w:eastAsia="Times New Roman" w:cs="Times New Roman"/>
          <w:szCs w:val="24"/>
          <w:lang w:eastAsia="vi-VN"/>
        </w:rPr>
      </w:pPr>
      <w:r w:rsidRPr="00814D06">
        <w:rPr>
          <w:rFonts w:eastAsia="Times New Roman" w:cs="Times New Roman"/>
          <w:b/>
          <w:color w:val="0000FF"/>
          <w:szCs w:val="24"/>
          <w:lang w:eastAsia="vi-VN"/>
        </w:rPr>
        <w:t>A.</w:t>
      </w:r>
      <w:r w:rsidRPr="00BB5BCE">
        <w:rPr>
          <w:rFonts w:eastAsia="Times New Roman" w:cs="Times New Roman"/>
          <w:szCs w:val="24"/>
          <w:lang w:eastAsia="vi-VN"/>
        </w:rPr>
        <w:t xml:space="preserve"> Đồ thị hàm số trên có tiệm cận đứng x = 2. </w:t>
      </w:r>
      <w:r w:rsidRPr="00BB5BCE">
        <w:rPr>
          <w:rFonts w:eastAsia="Times New Roman" w:cs="Times New Roman"/>
          <w:szCs w:val="24"/>
          <w:lang w:eastAsia="vi-VN"/>
        </w:rPr>
        <w:tab/>
      </w:r>
      <w:r w:rsidR="00B8596A" w:rsidRPr="00BB5BCE">
        <w:rPr>
          <w:rFonts w:eastAsia="Times New Roman" w:cs="Times New Roman"/>
          <w:szCs w:val="24"/>
          <w:lang w:eastAsia="vi-VN"/>
        </w:rPr>
        <w:tab/>
      </w:r>
      <w:r w:rsidRPr="00814D06">
        <w:rPr>
          <w:rFonts w:eastAsia="Times New Roman" w:cs="Times New Roman"/>
          <w:b/>
          <w:color w:val="0000FF"/>
          <w:szCs w:val="24"/>
          <w:lang w:eastAsia="vi-VN"/>
        </w:rPr>
        <w:t>B.</w:t>
      </w:r>
      <w:r w:rsidRPr="00BB5BCE">
        <w:rPr>
          <w:rFonts w:eastAsia="Times New Roman" w:cs="Times New Roman"/>
          <w:szCs w:val="24"/>
          <w:lang w:eastAsia="vi-VN"/>
        </w:rPr>
        <w:t xml:space="preserve"> Đồ thị hàm số trên có tiệm cận ngang y = 1</w:t>
      </w:r>
    </w:p>
    <w:p w:rsidR="00285F6B" w:rsidRPr="00BB5BCE" w:rsidRDefault="00DD3879" w:rsidP="00B8596A">
      <w:pPr>
        <w:tabs>
          <w:tab w:val="left" w:pos="284"/>
          <w:tab w:val="left" w:pos="2552"/>
          <w:tab w:val="left" w:pos="4820"/>
        </w:tabs>
        <w:spacing w:line="360" w:lineRule="auto"/>
        <w:rPr>
          <w:rFonts w:eastAsia="Times New Roman" w:cs="Times New Roman"/>
          <w:szCs w:val="24"/>
          <w:lang w:eastAsia="vi-VN"/>
        </w:rPr>
      </w:pPr>
      <w:r w:rsidRPr="00BB5BCE">
        <w:rPr>
          <w:rFonts w:eastAsia="Times New Roman" w:cs="Times New Roman"/>
          <w:b/>
          <w:noProof/>
          <w:szCs w:val="24"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5960D4EA" wp14:editId="72D4E8B3">
                <wp:simplePos x="0" y="0"/>
                <wp:positionH relativeFrom="column">
                  <wp:posOffset>4514215</wp:posOffset>
                </wp:positionH>
                <wp:positionV relativeFrom="paragraph">
                  <wp:posOffset>156210</wp:posOffset>
                </wp:positionV>
                <wp:extent cx="1561465" cy="1376680"/>
                <wp:effectExtent l="0" t="0" r="635" b="13970"/>
                <wp:wrapNone/>
                <wp:docPr id="20" name="Group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1465" cy="1376680"/>
                          <a:chOff x="8044" y="9451"/>
                          <a:chExt cx="2525" cy="2993"/>
                        </a:xfrm>
                      </wpg:grpSpPr>
                      <wps:wsp>
                        <wps:cNvPr id="21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9294" y="10714"/>
                            <a:ext cx="505" cy="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8596A" w:rsidRDefault="00B8596A" w:rsidP="002C227D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2" name="Group 4"/>
                        <wpg:cNvGrpSpPr>
                          <a:grpSpLocks/>
                        </wpg:cNvGrpSpPr>
                        <wpg:grpSpPr bwMode="auto">
                          <a:xfrm>
                            <a:off x="8044" y="9451"/>
                            <a:ext cx="2525" cy="2993"/>
                            <a:chOff x="8031" y="9451"/>
                            <a:chExt cx="2525" cy="2993"/>
                          </a:xfrm>
                        </wpg:grpSpPr>
                        <wps:wsp>
                          <wps:cNvPr id="23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39" y="9451"/>
                              <a:ext cx="656" cy="6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8596A" w:rsidRDefault="00B8596A" w:rsidP="002C227D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 xml:space="preserve"> 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" name="Group 6"/>
                          <wpg:cNvGrpSpPr>
                            <a:grpSpLocks/>
                          </wpg:cNvGrpSpPr>
                          <wpg:grpSpPr bwMode="auto">
                            <a:xfrm>
                              <a:off x="8031" y="9780"/>
                              <a:ext cx="2525" cy="2664"/>
                              <a:chOff x="8031" y="9780"/>
                              <a:chExt cx="2525" cy="2664"/>
                            </a:xfrm>
                          </wpg:grpSpPr>
                          <wps:wsp>
                            <wps:cNvPr id="25" name="Text Box 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864" y="10083"/>
                                <a:ext cx="505" cy="4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8596A" w:rsidRDefault="00B8596A" w:rsidP="002C227D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6" name="Group 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031" y="9780"/>
                                <a:ext cx="2525" cy="2664"/>
                                <a:chOff x="8031" y="9780"/>
                                <a:chExt cx="2525" cy="2664"/>
                              </a:xfrm>
                            </wpg:grpSpPr>
                            <wps:wsp>
                              <wps:cNvPr id="27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88" y="10903"/>
                                  <a:ext cx="505" cy="4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8596A" w:rsidRDefault="00B8596A" w:rsidP="002C227D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-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8" name="Group 1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31" y="9780"/>
                                  <a:ext cx="2525" cy="2664"/>
                                  <a:chOff x="8031" y="9780"/>
                                  <a:chExt cx="2525" cy="2664"/>
                                </a:xfrm>
                              </wpg:grpSpPr>
                              <wpg:grpSp>
                                <wpg:cNvPr id="29" name="Group 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031" y="9780"/>
                                    <a:ext cx="2525" cy="2664"/>
                                    <a:chOff x="8031" y="9780"/>
                                    <a:chExt cx="2525" cy="2664"/>
                                  </a:xfrm>
                                </wpg:grpSpPr>
                                <wpg:grpSp>
                                  <wpg:cNvPr id="30" name="Group 1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031" y="9780"/>
                                      <a:ext cx="2133" cy="2664"/>
                                      <a:chOff x="8031" y="9780"/>
                                      <a:chExt cx="2133" cy="2664"/>
                                    </a:xfrm>
                                  </wpg:grpSpPr>
                                  <wpg:grpSp>
                                    <wpg:cNvPr id="31" name="Group 1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8031" y="9780"/>
                                        <a:ext cx="2133" cy="2664"/>
                                        <a:chOff x="8031" y="9780"/>
                                        <a:chExt cx="2133" cy="2664"/>
                                      </a:xfrm>
                                    </wpg:grpSpPr>
                                    <wpg:grpSp>
                                      <wpg:cNvPr id="32" name="Group 1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8031" y="9780"/>
                                          <a:ext cx="2133" cy="2664"/>
                                          <a:chOff x="8031" y="9780"/>
                                          <a:chExt cx="2133" cy="2664"/>
                                        </a:xfrm>
                                      </wpg:grpSpPr>
                                      <wpg:grpSp>
                                        <wpg:cNvPr id="33" name="Group 1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8031" y="9780"/>
                                            <a:ext cx="2133" cy="2664"/>
                                            <a:chOff x="8031" y="9780"/>
                                            <a:chExt cx="2133" cy="2664"/>
                                          </a:xfrm>
                                        </wpg:grpSpPr>
                                        <wpg:grpSp>
                                          <wpg:cNvPr id="34" name="Group 16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8031" y="9780"/>
                                              <a:ext cx="2121" cy="2664"/>
                                              <a:chOff x="4254" y="4436"/>
                                              <a:chExt cx="2520" cy="3165"/>
                                            </a:xfrm>
                                          </wpg:grpSpPr>
                                          <wps:wsp>
                                            <wps:cNvPr id="35" name="Line 17"/>
                                            <wps:cNvCnPr/>
                                            <wps:spPr bwMode="auto">
                                              <a:xfrm>
                                                <a:off x="4254" y="5636"/>
                                                <a:ext cx="2520" cy="1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arrow" w="sm" len="sm"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36" name="Line 18"/>
                                            <wps:cNvCnPr/>
                                            <wps:spPr bwMode="auto">
                                              <a:xfrm flipH="1">
                                                <a:off x="5531" y="4451"/>
                                                <a:ext cx="16" cy="31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 type="arrow" w="sm" len="sm"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37" name="Freeform 19"/>
                                            <wps:cNvSpPr>
                                              <a:spLocks/>
                                            </wps:cNvSpPr>
                                            <wps:spPr bwMode="auto">
                                              <a:xfrm>
                                                <a:off x="4585" y="4436"/>
                                                <a:ext cx="1876" cy="3164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15 w 1876"/>
                                                  <a:gd name="T1" fmla="*/ 180 h 3164"/>
                                                  <a:gd name="T2" fmla="*/ 45 w 1876"/>
                                                  <a:gd name="T3" fmla="*/ 510 h 3164"/>
                                                  <a:gd name="T4" fmla="*/ 75 w 1876"/>
                                                  <a:gd name="T5" fmla="*/ 795 h 3164"/>
                                                  <a:gd name="T6" fmla="*/ 105 w 1876"/>
                                                  <a:gd name="T7" fmla="*/ 1080 h 3164"/>
                                                  <a:gd name="T8" fmla="*/ 135 w 1876"/>
                                                  <a:gd name="T9" fmla="*/ 1320 h 3164"/>
                                                  <a:gd name="T10" fmla="*/ 165 w 1876"/>
                                                  <a:gd name="T11" fmla="*/ 1545 h 3164"/>
                                                  <a:gd name="T12" fmla="*/ 195 w 1876"/>
                                                  <a:gd name="T13" fmla="*/ 1739 h 3164"/>
                                                  <a:gd name="T14" fmla="*/ 225 w 1876"/>
                                                  <a:gd name="T15" fmla="*/ 1919 h 3164"/>
                                                  <a:gd name="T16" fmla="*/ 255 w 1876"/>
                                                  <a:gd name="T17" fmla="*/ 2069 h 3164"/>
                                                  <a:gd name="T18" fmla="*/ 285 w 1876"/>
                                                  <a:gd name="T19" fmla="*/ 2204 h 3164"/>
                                                  <a:gd name="T20" fmla="*/ 315 w 1876"/>
                                                  <a:gd name="T21" fmla="*/ 2324 h 3164"/>
                                                  <a:gd name="T22" fmla="*/ 345 w 1876"/>
                                                  <a:gd name="T23" fmla="*/ 2414 h 3164"/>
                                                  <a:gd name="T24" fmla="*/ 375 w 1876"/>
                                                  <a:gd name="T25" fmla="*/ 2489 h 3164"/>
                                                  <a:gd name="T26" fmla="*/ 405 w 1876"/>
                                                  <a:gd name="T27" fmla="*/ 2549 h 3164"/>
                                                  <a:gd name="T28" fmla="*/ 435 w 1876"/>
                                                  <a:gd name="T29" fmla="*/ 2579 h 3164"/>
                                                  <a:gd name="T30" fmla="*/ 465 w 1876"/>
                                                  <a:gd name="T31" fmla="*/ 2609 h 3164"/>
                                                  <a:gd name="T32" fmla="*/ 495 w 1876"/>
                                                  <a:gd name="T33" fmla="*/ 2624 h 3164"/>
                                                  <a:gd name="T34" fmla="*/ 525 w 1876"/>
                                                  <a:gd name="T35" fmla="*/ 2624 h 3164"/>
                                                  <a:gd name="T36" fmla="*/ 555 w 1876"/>
                                                  <a:gd name="T37" fmla="*/ 2609 h 3164"/>
                                                  <a:gd name="T38" fmla="*/ 585 w 1876"/>
                                                  <a:gd name="T39" fmla="*/ 2579 h 3164"/>
                                                  <a:gd name="T40" fmla="*/ 615 w 1876"/>
                                                  <a:gd name="T41" fmla="*/ 2549 h 3164"/>
                                                  <a:gd name="T42" fmla="*/ 645 w 1876"/>
                                                  <a:gd name="T43" fmla="*/ 2489 h 3164"/>
                                                  <a:gd name="T44" fmla="*/ 675 w 1876"/>
                                                  <a:gd name="T45" fmla="*/ 2444 h 3164"/>
                                                  <a:gd name="T46" fmla="*/ 705 w 1876"/>
                                                  <a:gd name="T47" fmla="*/ 2369 h 3164"/>
                                                  <a:gd name="T48" fmla="*/ 735 w 1876"/>
                                                  <a:gd name="T49" fmla="*/ 2309 h 3164"/>
                                                  <a:gd name="T50" fmla="*/ 765 w 1876"/>
                                                  <a:gd name="T51" fmla="*/ 2219 h 3164"/>
                                                  <a:gd name="T52" fmla="*/ 795 w 1876"/>
                                                  <a:gd name="T53" fmla="*/ 2144 h 3164"/>
                                                  <a:gd name="T54" fmla="*/ 825 w 1876"/>
                                                  <a:gd name="T55" fmla="*/ 2054 h 3164"/>
                                                  <a:gd name="T56" fmla="*/ 855 w 1876"/>
                                                  <a:gd name="T57" fmla="*/ 1964 h 3164"/>
                                                  <a:gd name="T58" fmla="*/ 885 w 1876"/>
                                                  <a:gd name="T59" fmla="*/ 1859 h 3164"/>
                                                  <a:gd name="T60" fmla="*/ 915 w 1876"/>
                                                  <a:gd name="T61" fmla="*/ 1769 h 3164"/>
                                                  <a:gd name="T62" fmla="*/ 945 w 1876"/>
                                                  <a:gd name="T63" fmla="*/ 1664 h 3164"/>
                                                  <a:gd name="T64" fmla="*/ 975 w 1876"/>
                                                  <a:gd name="T65" fmla="*/ 1575 h 3164"/>
                                                  <a:gd name="T66" fmla="*/ 1005 w 1876"/>
                                                  <a:gd name="T67" fmla="*/ 1470 h 3164"/>
                                                  <a:gd name="T68" fmla="*/ 1035 w 1876"/>
                                                  <a:gd name="T69" fmla="*/ 1380 h 3164"/>
                                                  <a:gd name="T70" fmla="*/ 1065 w 1876"/>
                                                  <a:gd name="T71" fmla="*/ 1290 h 3164"/>
                                                  <a:gd name="T72" fmla="*/ 1095 w 1876"/>
                                                  <a:gd name="T73" fmla="*/ 1200 h 3164"/>
                                                  <a:gd name="T74" fmla="*/ 1125 w 1876"/>
                                                  <a:gd name="T75" fmla="*/ 1110 h 3164"/>
                                                  <a:gd name="T76" fmla="*/ 1155 w 1876"/>
                                                  <a:gd name="T77" fmla="*/ 1035 h 3164"/>
                                                  <a:gd name="T78" fmla="*/ 1185 w 1876"/>
                                                  <a:gd name="T79" fmla="*/ 960 h 3164"/>
                                                  <a:gd name="T80" fmla="*/ 1215 w 1876"/>
                                                  <a:gd name="T81" fmla="*/ 900 h 3164"/>
                                                  <a:gd name="T82" fmla="*/ 1245 w 1876"/>
                                                  <a:gd name="T83" fmla="*/ 840 h 3164"/>
                                                  <a:gd name="T84" fmla="*/ 1276 w 1876"/>
                                                  <a:gd name="T85" fmla="*/ 795 h 3164"/>
                                                  <a:gd name="T86" fmla="*/ 1306 w 1876"/>
                                                  <a:gd name="T87" fmla="*/ 765 h 3164"/>
                                                  <a:gd name="T88" fmla="*/ 1336 w 1876"/>
                                                  <a:gd name="T89" fmla="*/ 735 h 3164"/>
                                                  <a:gd name="T90" fmla="*/ 1366 w 1876"/>
                                                  <a:gd name="T91" fmla="*/ 720 h 3164"/>
                                                  <a:gd name="T92" fmla="*/ 1396 w 1876"/>
                                                  <a:gd name="T93" fmla="*/ 720 h 3164"/>
                                                  <a:gd name="T94" fmla="*/ 1426 w 1876"/>
                                                  <a:gd name="T95" fmla="*/ 720 h 3164"/>
                                                  <a:gd name="T96" fmla="*/ 1456 w 1876"/>
                                                  <a:gd name="T97" fmla="*/ 750 h 3164"/>
                                                  <a:gd name="T98" fmla="*/ 1486 w 1876"/>
                                                  <a:gd name="T99" fmla="*/ 795 h 3164"/>
                                                  <a:gd name="T100" fmla="*/ 1516 w 1876"/>
                                                  <a:gd name="T101" fmla="*/ 855 h 3164"/>
                                                  <a:gd name="T102" fmla="*/ 1546 w 1876"/>
                                                  <a:gd name="T103" fmla="*/ 930 h 3164"/>
                                                  <a:gd name="T104" fmla="*/ 1576 w 1876"/>
                                                  <a:gd name="T105" fmla="*/ 1020 h 3164"/>
                                                  <a:gd name="T106" fmla="*/ 1606 w 1876"/>
                                                  <a:gd name="T107" fmla="*/ 1140 h 3164"/>
                                                  <a:gd name="T108" fmla="*/ 1636 w 1876"/>
                                                  <a:gd name="T109" fmla="*/ 1275 h 3164"/>
                                                  <a:gd name="T110" fmla="*/ 1666 w 1876"/>
                                                  <a:gd name="T111" fmla="*/ 1425 h 3164"/>
                                                  <a:gd name="T112" fmla="*/ 1696 w 1876"/>
                                                  <a:gd name="T113" fmla="*/ 1604 h 3164"/>
                                                  <a:gd name="T114" fmla="*/ 1726 w 1876"/>
                                                  <a:gd name="T115" fmla="*/ 1799 h 3164"/>
                                                  <a:gd name="T116" fmla="*/ 1756 w 1876"/>
                                                  <a:gd name="T117" fmla="*/ 2024 h 3164"/>
                                                  <a:gd name="T118" fmla="*/ 1786 w 1876"/>
                                                  <a:gd name="T119" fmla="*/ 2264 h 3164"/>
                                                  <a:gd name="T120" fmla="*/ 1816 w 1876"/>
                                                  <a:gd name="T121" fmla="*/ 2534 h 3164"/>
                                                  <a:gd name="T122" fmla="*/ 1846 w 1876"/>
                                                  <a:gd name="T123" fmla="*/ 2834 h 3164"/>
                                                  <a:gd name="T124" fmla="*/ 1876 w 1876"/>
                                                  <a:gd name="T125" fmla="*/ 3164 h 3164"/>
                                                  <a:gd name="T126" fmla="*/ 0 60000 65536"/>
                                                  <a:gd name="T127" fmla="*/ 0 60000 65536"/>
                                                  <a:gd name="T128" fmla="*/ 0 60000 65536"/>
                                                  <a:gd name="T129" fmla="*/ 0 60000 65536"/>
                                                  <a:gd name="T130" fmla="*/ 0 60000 65536"/>
                                                  <a:gd name="T131" fmla="*/ 0 60000 65536"/>
                                                  <a:gd name="T132" fmla="*/ 0 60000 65536"/>
                                                  <a:gd name="T133" fmla="*/ 0 60000 65536"/>
                                                  <a:gd name="T134" fmla="*/ 0 60000 65536"/>
                                                  <a:gd name="T135" fmla="*/ 0 60000 65536"/>
                                                  <a:gd name="T136" fmla="*/ 0 60000 65536"/>
                                                  <a:gd name="T137" fmla="*/ 0 60000 65536"/>
                                                  <a:gd name="T138" fmla="*/ 0 60000 65536"/>
                                                  <a:gd name="T139" fmla="*/ 0 60000 65536"/>
                                                  <a:gd name="T140" fmla="*/ 0 60000 65536"/>
                                                  <a:gd name="T141" fmla="*/ 0 60000 65536"/>
                                                  <a:gd name="T142" fmla="*/ 0 60000 65536"/>
                                                  <a:gd name="T143" fmla="*/ 0 60000 65536"/>
                                                  <a:gd name="T144" fmla="*/ 0 60000 65536"/>
                                                  <a:gd name="T145" fmla="*/ 0 60000 65536"/>
                                                  <a:gd name="T146" fmla="*/ 0 60000 65536"/>
                                                  <a:gd name="T147" fmla="*/ 0 60000 65536"/>
                                                  <a:gd name="T148" fmla="*/ 0 60000 65536"/>
                                                  <a:gd name="T149" fmla="*/ 0 60000 65536"/>
                                                  <a:gd name="T150" fmla="*/ 0 60000 65536"/>
                                                  <a:gd name="T151" fmla="*/ 0 60000 65536"/>
                                                  <a:gd name="T152" fmla="*/ 0 60000 65536"/>
                                                  <a:gd name="T153" fmla="*/ 0 60000 65536"/>
                                                  <a:gd name="T154" fmla="*/ 0 60000 65536"/>
                                                  <a:gd name="T155" fmla="*/ 0 60000 65536"/>
                                                  <a:gd name="T156" fmla="*/ 0 60000 65536"/>
                                                  <a:gd name="T157" fmla="*/ 0 60000 65536"/>
                                                  <a:gd name="T158" fmla="*/ 0 60000 65536"/>
                                                  <a:gd name="T159" fmla="*/ 0 60000 65536"/>
                                                  <a:gd name="T160" fmla="*/ 0 60000 65536"/>
                                                  <a:gd name="T161" fmla="*/ 0 60000 65536"/>
                                                  <a:gd name="T162" fmla="*/ 0 60000 65536"/>
                                                  <a:gd name="T163" fmla="*/ 0 60000 65536"/>
                                                  <a:gd name="T164" fmla="*/ 0 60000 65536"/>
                                                  <a:gd name="T165" fmla="*/ 0 60000 65536"/>
                                                  <a:gd name="T166" fmla="*/ 0 60000 65536"/>
                                                  <a:gd name="T167" fmla="*/ 0 60000 65536"/>
                                                  <a:gd name="T168" fmla="*/ 0 60000 65536"/>
                                                  <a:gd name="T169" fmla="*/ 0 60000 65536"/>
                                                  <a:gd name="T170" fmla="*/ 0 60000 65536"/>
                                                  <a:gd name="T171" fmla="*/ 0 60000 65536"/>
                                                  <a:gd name="T172" fmla="*/ 0 60000 65536"/>
                                                  <a:gd name="T173" fmla="*/ 0 60000 65536"/>
                                                  <a:gd name="T174" fmla="*/ 0 60000 65536"/>
                                                  <a:gd name="T175" fmla="*/ 0 60000 65536"/>
                                                  <a:gd name="T176" fmla="*/ 0 60000 65536"/>
                                                  <a:gd name="T177" fmla="*/ 0 60000 65536"/>
                                                  <a:gd name="T178" fmla="*/ 0 60000 65536"/>
                                                  <a:gd name="T179" fmla="*/ 0 60000 65536"/>
                                                  <a:gd name="T180" fmla="*/ 0 60000 65536"/>
                                                  <a:gd name="T181" fmla="*/ 0 60000 65536"/>
                                                  <a:gd name="T182" fmla="*/ 0 60000 65536"/>
                                                  <a:gd name="T183" fmla="*/ 0 60000 65536"/>
                                                  <a:gd name="T184" fmla="*/ 0 60000 65536"/>
                                                  <a:gd name="T185" fmla="*/ 0 60000 65536"/>
                                                  <a:gd name="T186" fmla="*/ 0 60000 65536"/>
                                                  <a:gd name="T187" fmla="*/ 0 60000 65536"/>
                                                  <a:gd name="T188" fmla="*/ 0 60000 65536"/>
                                                </a:gdLst>
                                                <a:ahLst/>
                                                <a:cxnLst>
                                                  <a:cxn ang="T126">
                                                    <a:pos x="T0" y="T1"/>
                                                  </a:cxn>
                                                  <a:cxn ang="T127">
                                                    <a:pos x="T2" y="T3"/>
                                                  </a:cxn>
                                                  <a:cxn ang="T128">
                                                    <a:pos x="T4" y="T5"/>
                                                  </a:cxn>
                                                  <a:cxn ang="T129">
                                                    <a:pos x="T6" y="T7"/>
                                                  </a:cxn>
                                                  <a:cxn ang="T130">
                                                    <a:pos x="T8" y="T9"/>
                                                  </a:cxn>
                                                  <a:cxn ang="T131">
                                                    <a:pos x="T10" y="T11"/>
                                                  </a:cxn>
                                                  <a:cxn ang="T132">
                                                    <a:pos x="T12" y="T13"/>
                                                  </a:cxn>
                                                  <a:cxn ang="T133">
                                                    <a:pos x="T14" y="T15"/>
                                                  </a:cxn>
                                                  <a:cxn ang="T134">
                                                    <a:pos x="T16" y="T17"/>
                                                  </a:cxn>
                                                  <a:cxn ang="T135">
                                                    <a:pos x="T18" y="T19"/>
                                                  </a:cxn>
                                                  <a:cxn ang="T136">
                                                    <a:pos x="T20" y="T21"/>
                                                  </a:cxn>
                                                  <a:cxn ang="T137">
                                                    <a:pos x="T22" y="T23"/>
                                                  </a:cxn>
                                                  <a:cxn ang="T138">
                                                    <a:pos x="T24" y="T25"/>
                                                  </a:cxn>
                                                  <a:cxn ang="T139">
                                                    <a:pos x="T26" y="T27"/>
                                                  </a:cxn>
                                                  <a:cxn ang="T140">
                                                    <a:pos x="T28" y="T29"/>
                                                  </a:cxn>
                                                  <a:cxn ang="T141">
                                                    <a:pos x="T30" y="T31"/>
                                                  </a:cxn>
                                                  <a:cxn ang="T142">
                                                    <a:pos x="T32" y="T33"/>
                                                  </a:cxn>
                                                  <a:cxn ang="T143">
                                                    <a:pos x="T34" y="T35"/>
                                                  </a:cxn>
                                                  <a:cxn ang="T144">
                                                    <a:pos x="T36" y="T37"/>
                                                  </a:cxn>
                                                  <a:cxn ang="T145">
                                                    <a:pos x="T38" y="T39"/>
                                                  </a:cxn>
                                                  <a:cxn ang="T146">
                                                    <a:pos x="T40" y="T41"/>
                                                  </a:cxn>
                                                  <a:cxn ang="T147">
                                                    <a:pos x="T42" y="T43"/>
                                                  </a:cxn>
                                                  <a:cxn ang="T148">
                                                    <a:pos x="T44" y="T45"/>
                                                  </a:cxn>
                                                  <a:cxn ang="T149">
                                                    <a:pos x="T46" y="T47"/>
                                                  </a:cxn>
                                                  <a:cxn ang="T150">
                                                    <a:pos x="T48" y="T49"/>
                                                  </a:cxn>
                                                  <a:cxn ang="T151">
                                                    <a:pos x="T50" y="T51"/>
                                                  </a:cxn>
                                                  <a:cxn ang="T152">
                                                    <a:pos x="T52" y="T53"/>
                                                  </a:cxn>
                                                  <a:cxn ang="T153">
                                                    <a:pos x="T54" y="T55"/>
                                                  </a:cxn>
                                                  <a:cxn ang="T154">
                                                    <a:pos x="T56" y="T57"/>
                                                  </a:cxn>
                                                  <a:cxn ang="T155">
                                                    <a:pos x="T58" y="T59"/>
                                                  </a:cxn>
                                                  <a:cxn ang="T156">
                                                    <a:pos x="T60" y="T61"/>
                                                  </a:cxn>
                                                  <a:cxn ang="T157">
                                                    <a:pos x="T62" y="T63"/>
                                                  </a:cxn>
                                                  <a:cxn ang="T158">
                                                    <a:pos x="T64" y="T65"/>
                                                  </a:cxn>
                                                  <a:cxn ang="T159">
                                                    <a:pos x="T66" y="T67"/>
                                                  </a:cxn>
                                                  <a:cxn ang="T160">
                                                    <a:pos x="T68" y="T69"/>
                                                  </a:cxn>
                                                  <a:cxn ang="T161">
                                                    <a:pos x="T70" y="T71"/>
                                                  </a:cxn>
                                                  <a:cxn ang="T162">
                                                    <a:pos x="T72" y="T73"/>
                                                  </a:cxn>
                                                  <a:cxn ang="T163">
                                                    <a:pos x="T74" y="T75"/>
                                                  </a:cxn>
                                                  <a:cxn ang="T164">
                                                    <a:pos x="T76" y="T77"/>
                                                  </a:cxn>
                                                  <a:cxn ang="T165">
                                                    <a:pos x="T78" y="T79"/>
                                                  </a:cxn>
                                                  <a:cxn ang="T166">
                                                    <a:pos x="T80" y="T81"/>
                                                  </a:cxn>
                                                  <a:cxn ang="T167">
                                                    <a:pos x="T82" y="T83"/>
                                                  </a:cxn>
                                                  <a:cxn ang="T168">
                                                    <a:pos x="T84" y="T85"/>
                                                  </a:cxn>
                                                  <a:cxn ang="T169">
                                                    <a:pos x="T86" y="T87"/>
                                                  </a:cxn>
                                                  <a:cxn ang="T170">
                                                    <a:pos x="T88" y="T89"/>
                                                  </a:cxn>
                                                  <a:cxn ang="T171">
                                                    <a:pos x="T90" y="T91"/>
                                                  </a:cxn>
                                                  <a:cxn ang="T172">
                                                    <a:pos x="T92" y="T93"/>
                                                  </a:cxn>
                                                  <a:cxn ang="T173">
                                                    <a:pos x="T94" y="T95"/>
                                                  </a:cxn>
                                                  <a:cxn ang="T174">
                                                    <a:pos x="T96" y="T97"/>
                                                  </a:cxn>
                                                  <a:cxn ang="T175">
                                                    <a:pos x="T98" y="T99"/>
                                                  </a:cxn>
                                                  <a:cxn ang="T176">
                                                    <a:pos x="T100" y="T101"/>
                                                  </a:cxn>
                                                  <a:cxn ang="T177">
                                                    <a:pos x="T102" y="T103"/>
                                                  </a:cxn>
                                                  <a:cxn ang="T178">
                                                    <a:pos x="T104" y="T105"/>
                                                  </a:cxn>
                                                  <a:cxn ang="T179">
                                                    <a:pos x="T106" y="T107"/>
                                                  </a:cxn>
                                                  <a:cxn ang="T180">
                                                    <a:pos x="T108" y="T109"/>
                                                  </a:cxn>
                                                  <a:cxn ang="T181">
                                                    <a:pos x="T110" y="T111"/>
                                                  </a:cxn>
                                                  <a:cxn ang="T182">
                                                    <a:pos x="T112" y="T113"/>
                                                  </a:cxn>
                                                  <a:cxn ang="T183">
                                                    <a:pos x="T114" y="T115"/>
                                                  </a:cxn>
                                                  <a:cxn ang="T184">
                                                    <a:pos x="T116" y="T117"/>
                                                  </a:cxn>
                                                  <a:cxn ang="T185">
                                                    <a:pos x="T118" y="T119"/>
                                                  </a:cxn>
                                                  <a:cxn ang="T186">
                                                    <a:pos x="T120" y="T121"/>
                                                  </a:cxn>
                                                  <a:cxn ang="T187">
                                                    <a:pos x="T122" y="T123"/>
                                                  </a:cxn>
                                                  <a:cxn ang="T188">
                                                    <a:pos x="T124" y="T125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876" h="3164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15" y="180"/>
                                                    </a:lnTo>
                                                    <a:lnTo>
                                                      <a:pt x="30" y="345"/>
                                                    </a:lnTo>
                                                    <a:lnTo>
                                                      <a:pt x="45" y="510"/>
                                                    </a:lnTo>
                                                    <a:lnTo>
                                                      <a:pt x="60" y="660"/>
                                                    </a:lnTo>
                                                    <a:lnTo>
                                                      <a:pt x="75" y="795"/>
                                                    </a:lnTo>
                                                    <a:lnTo>
                                                      <a:pt x="90" y="945"/>
                                                    </a:lnTo>
                                                    <a:lnTo>
                                                      <a:pt x="105" y="1080"/>
                                                    </a:lnTo>
                                                    <a:lnTo>
                                                      <a:pt x="120" y="1200"/>
                                                    </a:lnTo>
                                                    <a:lnTo>
                                                      <a:pt x="135" y="1320"/>
                                                    </a:lnTo>
                                                    <a:lnTo>
                                                      <a:pt x="150" y="1440"/>
                                                    </a:lnTo>
                                                    <a:lnTo>
                                                      <a:pt x="165" y="1545"/>
                                                    </a:lnTo>
                                                    <a:lnTo>
                                                      <a:pt x="180" y="1649"/>
                                                    </a:lnTo>
                                                    <a:lnTo>
                                                      <a:pt x="195" y="1739"/>
                                                    </a:lnTo>
                                                    <a:lnTo>
                                                      <a:pt x="210" y="1829"/>
                                                    </a:lnTo>
                                                    <a:lnTo>
                                                      <a:pt x="225" y="1919"/>
                                                    </a:lnTo>
                                                    <a:lnTo>
                                                      <a:pt x="240" y="1994"/>
                                                    </a:lnTo>
                                                    <a:lnTo>
                                                      <a:pt x="255" y="2069"/>
                                                    </a:lnTo>
                                                    <a:lnTo>
                                                      <a:pt x="270" y="2144"/>
                                                    </a:lnTo>
                                                    <a:lnTo>
                                                      <a:pt x="285" y="2204"/>
                                                    </a:lnTo>
                                                    <a:lnTo>
                                                      <a:pt x="300" y="2264"/>
                                                    </a:lnTo>
                                                    <a:lnTo>
                                                      <a:pt x="315" y="2324"/>
                                                    </a:lnTo>
                                                    <a:lnTo>
                                                      <a:pt x="330" y="2369"/>
                                                    </a:lnTo>
                                                    <a:lnTo>
                                                      <a:pt x="345" y="2414"/>
                                                    </a:lnTo>
                                                    <a:lnTo>
                                                      <a:pt x="360" y="2444"/>
                                                    </a:lnTo>
                                                    <a:lnTo>
                                                      <a:pt x="375" y="2489"/>
                                                    </a:lnTo>
                                                    <a:lnTo>
                                                      <a:pt x="390" y="2519"/>
                                                    </a:lnTo>
                                                    <a:lnTo>
                                                      <a:pt x="405" y="2549"/>
                                                    </a:lnTo>
                                                    <a:lnTo>
                                                      <a:pt x="420" y="2564"/>
                                                    </a:lnTo>
                                                    <a:lnTo>
                                                      <a:pt x="435" y="2579"/>
                                                    </a:lnTo>
                                                    <a:lnTo>
                                                      <a:pt x="450" y="2594"/>
                                                    </a:lnTo>
                                                    <a:lnTo>
                                                      <a:pt x="465" y="2609"/>
                                                    </a:lnTo>
                                                    <a:lnTo>
                                                      <a:pt x="480" y="2624"/>
                                                    </a:lnTo>
                                                    <a:lnTo>
                                                      <a:pt x="495" y="2624"/>
                                                    </a:lnTo>
                                                    <a:lnTo>
                                                      <a:pt x="510" y="2624"/>
                                                    </a:lnTo>
                                                    <a:lnTo>
                                                      <a:pt x="525" y="2624"/>
                                                    </a:lnTo>
                                                    <a:lnTo>
                                                      <a:pt x="540" y="2609"/>
                                                    </a:lnTo>
                                                    <a:lnTo>
                                                      <a:pt x="555" y="2609"/>
                                                    </a:lnTo>
                                                    <a:lnTo>
                                                      <a:pt x="570" y="2594"/>
                                                    </a:lnTo>
                                                    <a:lnTo>
                                                      <a:pt x="585" y="2579"/>
                                                    </a:lnTo>
                                                    <a:lnTo>
                                                      <a:pt x="600" y="2564"/>
                                                    </a:lnTo>
                                                    <a:lnTo>
                                                      <a:pt x="615" y="2549"/>
                                                    </a:lnTo>
                                                    <a:lnTo>
                                                      <a:pt x="630" y="2519"/>
                                                    </a:lnTo>
                                                    <a:lnTo>
                                                      <a:pt x="645" y="2489"/>
                                                    </a:lnTo>
                                                    <a:lnTo>
                                                      <a:pt x="660" y="2474"/>
                                                    </a:lnTo>
                                                    <a:lnTo>
                                                      <a:pt x="675" y="2444"/>
                                                    </a:lnTo>
                                                    <a:lnTo>
                                                      <a:pt x="690" y="2414"/>
                                                    </a:lnTo>
                                                    <a:lnTo>
                                                      <a:pt x="705" y="2369"/>
                                                    </a:lnTo>
                                                    <a:lnTo>
                                                      <a:pt x="720" y="2339"/>
                                                    </a:lnTo>
                                                    <a:lnTo>
                                                      <a:pt x="735" y="2309"/>
                                                    </a:lnTo>
                                                    <a:lnTo>
                                                      <a:pt x="750" y="2264"/>
                                                    </a:lnTo>
                                                    <a:lnTo>
                                                      <a:pt x="765" y="2219"/>
                                                    </a:lnTo>
                                                    <a:lnTo>
                                                      <a:pt x="780" y="2189"/>
                                                    </a:lnTo>
                                                    <a:lnTo>
                                                      <a:pt x="795" y="2144"/>
                                                    </a:lnTo>
                                                    <a:lnTo>
                                                      <a:pt x="810" y="2099"/>
                                                    </a:lnTo>
                                                    <a:lnTo>
                                                      <a:pt x="825" y="2054"/>
                                                    </a:lnTo>
                                                    <a:lnTo>
                                                      <a:pt x="840" y="2009"/>
                                                    </a:lnTo>
                                                    <a:lnTo>
                                                      <a:pt x="855" y="1964"/>
                                                    </a:lnTo>
                                                    <a:lnTo>
                                                      <a:pt x="870" y="1904"/>
                                                    </a:lnTo>
                                                    <a:lnTo>
                                                      <a:pt x="885" y="1859"/>
                                                    </a:lnTo>
                                                    <a:lnTo>
                                                      <a:pt x="900" y="1814"/>
                                                    </a:lnTo>
                                                    <a:lnTo>
                                                      <a:pt x="915" y="1769"/>
                                                    </a:lnTo>
                                                    <a:lnTo>
                                                      <a:pt x="930" y="1724"/>
                                                    </a:lnTo>
                                                    <a:lnTo>
                                                      <a:pt x="945" y="1664"/>
                                                    </a:lnTo>
                                                    <a:lnTo>
                                                      <a:pt x="960" y="1619"/>
                                                    </a:lnTo>
                                                    <a:lnTo>
                                                      <a:pt x="975" y="1575"/>
                                                    </a:lnTo>
                                                    <a:lnTo>
                                                      <a:pt x="990" y="1530"/>
                                                    </a:lnTo>
                                                    <a:lnTo>
                                                      <a:pt x="1005" y="1470"/>
                                                    </a:lnTo>
                                                    <a:lnTo>
                                                      <a:pt x="1020" y="1425"/>
                                                    </a:lnTo>
                                                    <a:lnTo>
                                                      <a:pt x="1035" y="1380"/>
                                                    </a:lnTo>
                                                    <a:lnTo>
                                                      <a:pt x="1050" y="1335"/>
                                                    </a:lnTo>
                                                    <a:lnTo>
                                                      <a:pt x="1065" y="1290"/>
                                                    </a:lnTo>
                                                    <a:lnTo>
                                                      <a:pt x="1080" y="1245"/>
                                                    </a:lnTo>
                                                    <a:lnTo>
                                                      <a:pt x="1095" y="1200"/>
                                                    </a:lnTo>
                                                    <a:lnTo>
                                                      <a:pt x="1110" y="1155"/>
                                                    </a:lnTo>
                                                    <a:lnTo>
                                                      <a:pt x="1125" y="1110"/>
                                                    </a:lnTo>
                                                    <a:lnTo>
                                                      <a:pt x="1140" y="1080"/>
                                                    </a:lnTo>
                                                    <a:lnTo>
                                                      <a:pt x="1155" y="1035"/>
                                                    </a:lnTo>
                                                    <a:lnTo>
                                                      <a:pt x="1170" y="1005"/>
                                                    </a:lnTo>
                                                    <a:lnTo>
                                                      <a:pt x="1185" y="960"/>
                                                    </a:lnTo>
                                                    <a:lnTo>
                                                      <a:pt x="1200" y="930"/>
                                                    </a:lnTo>
                                                    <a:lnTo>
                                                      <a:pt x="1215" y="900"/>
                                                    </a:lnTo>
                                                    <a:lnTo>
                                                      <a:pt x="1230" y="870"/>
                                                    </a:lnTo>
                                                    <a:lnTo>
                                                      <a:pt x="1245" y="840"/>
                                                    </a:lnTo>
                                                    <a:lnTo>
                                                      <a:pt x="1261" y="825"/>
                                                    </a:lnTo>
                                                    <a:lnTo>
                                                      <a:pt x="1276" y="795"/>
                                                    </a:lnTo>
                                                    <a:lnTo>
                                                      <a:pt x="1291" y="780"/>
                                                    </a:lnTo>
                                                    <a:lnTo>
                                                      <a:pt x="1306" y="765"/>
                                                    </a:lnTo>
                                                    <a:lnTo>
                                                      <a:pt x="1321" y="750"/>
                                                    </a:lnTo>
                                                    <a:lnTo>
                                                      <a:pt x="1336" y="735"/>
                                                    </a:lnTo>
                                                    <a:lnTo>
                                                      <a:pt x="1351" y="720"/>
                                                    </a:lnTo>
                                                    <a:lnTo>
                                                      <a:pt x="1366" y="720"/>
                                                    </a:lnTo>
                                                    <a:lnTo>
                                                      <a:pt x="1381" y="720"/>
                                                    </a:lnTo>
                                                    <a:lnTo>
                                                      <a:pt x="1396" y="720"/>
                                                    </a:lnTo>
                                                    <a:lnTo>
                                                      <a:pt x="1411" y="720"/>
                                                    </a:lnTo>
                                                    <a:lnTo>
                                                      <a:pt x="1426" y="720"/>
                                                    </a:lnTo>
                                                    <a:lnTo>
                                                      <a:pt x="1441" y="735"/>
                                                    </a:lnTo>
                                                    <a:lnTo>
                                                      <a:pt x="1456" y="750"/>
                                                    </a:lnTo>
                                                    <a:lnTo>
                                                      <a:pt x="1471" y="780"/>
                                                    </a:lnTo>
                                                    <a:lnTo>
                                                      <a:pt x="1486" y="795"/>
                                                    </a:lnTo>
                                                    <a:lnTo>
                                                      <a:pt x="1501" y="825"/>
                                                    </a:lnTo>
                                                    <a:lnTo>
                                                      <a:pt x="1516" y="855"/>
                                                    </a:lnTo>
                                                    <a:lnTo>
                                                      <a:pt x="1531" y="885"/>
                                                    </a:lnTo>
                                                    <a:lnTo>
                                                      <a:pt x="1546" y="930"/>
                                                    </a:lnTo>
                                                    <a:lnTo>
                                                      <a:pt x="1561" y="975"/>
                                                    </a:lnTo>
                                                    <a:lnTo>
                                                      <a:pt x="1576" y="1020"/>
                                                    </a:lnTo>
                                                    <a:lnTo>
                                                      <a:pt x="1591" y="1080"/>
                                                    </a:lnTo>
                                                    <a:lnTo>
                                                      <a:pt x="1606" y="1140"/>
                                                    </a:lnTo>
                                                    <a:lnTo>
                                                      <a:pt x="1621" y="1200"/>
                                                    </a:lnTo>
                                                    <a:lnTo>
                                                      <a:pt x="1636" y="1275"/>
                                                    </a:lnTo>
                                                    <a:lnTo>
                                                      <a:pt x="1651" y="1350"/>
                                                    </a:lnTo>
                                                    <a:lnTo>
                                                      <a:pt x="1666" y="1425"/>
                                                    </a:lnTo>
                                                    <a:lnTo>
                                                      <a:pt x="1681" y="1515"/>
                                                    </a:lnTo>
                                                    <a:lnTo>
                                                      <a:pt x="1696" y="1604"/>
                                                    </a:lnTo>
                                                    <a:lnTo>
                                                      <a:pt x="1711" y="1694"/>
                                                    </a:lnTo>
                                                    <a:lnTo>
                                                      <a:pt x="1726" y="1799"/>
                                                    </a:lnTo>
                                                    <a:lnTo>
                                                      <a:pt x="1741" y="1904"/>
                                                    </a:lnTo>
                                                    <a:lnTo>
                                                      <a:pt x="1756" y="2024"/>
                                                    </a:lnTo>
                                                    <a:lnTo>
                                                      <a:pt x="1771" y="2144"/>
                                                    </a:lnTo>
                                                    <a:lnTo>
                                                      <a:pt x="1786" y="2264"/>
                                                    </a:lnTo>
                                                    <a:lnTo>
                                                      <a:pt x="1801" y="2399"/>
                                                    </a:lnTo>
                                                    <a:lnTo>
                                                      <a:pt x="1816" y="2534"/>
                                                    </a:lnTo>
                                                    <a:lnTo>
                                                      <a:pt x="1831" y="2684"/>
                                                    </a:lnTo>
                                                    <a:lnTo>
                                                      <a:pt x="1846" y="2834"/>
                                                    </a:lnTo>
                                                    <a:lnTo>
                                                      <a:pt x="1861" y="2999"/>
                                                    </a:lnTo>
                                                    <a:lnTo>
                                                      <a:pt x="1876" y="3164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8" name="Freeform 20"/>
                                            <wps:cNvSpPr>
                                              <a:spLocks/>
                                            </wps:cNvSpPr>
                                            <wps:spPr bwMode="auto">
                                              <a:xfrm>
                                                <a:off x="6416" y="5621"/>
                                                <a:ext cx="1" cy="143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"/>
                                                  <a:gd name="T1" fmla="*/ 1424 h 1439"/>
                                                  <a:gd name="T2" fmla="*/ 0 w 1"/>
                                                  <a:gd name="T3" fmla="*/ 1394 h 1439"/>
                                                  <a:gd name="T4" fmla="*/ 0 w 1"/>
                                                  <a:gd name="T5" fmla="*/ 1364 h 1439"/>
                                                  <a:gd name="T6" fmla="*/ 0 w 1"/>
                                                  <a:gd name="T7" fmla="*/ 1334 h 1439"/>
                                                  <a:gd name="T8" fmla="*/ 0 w 1"/>
                                                  <a:gd name="T9" fmla="*/ 1304 h 1439"/>
                                                  <a:gd name="T10" fmla="*/ 0 w 1"/>
                                                  <a:gd name="T11" fmla="*/ 1274 h 1439"/>
                                                  <a:gd name="T12" fmla="*/ 0 w 1"/>
                                                  <a:gd name="T13" fmla="*/ 1244 h 1439"/>
                                                  <a:gd name="T14" fmla="*/ 0 w 1"/>
                                                  <a:gd name="T15" fmla="*/ 1214 h 1439"/>
                                                  <a:gd name="T16" fmla="*/ 0 w 1"/>
                                                  <a:gd name="T17" fmla="*/ 1184 h 1439"/>
                                                  <a:gd name="T18" fmla="*/ 0 w 1"/>
                                                  <a:gd name="T19" fmla="*/ 1154 h 1439"/>
                                                  <a:gd name="T20" fmla="*/ 0 w 1"/>
                                                  <a:gd name="T21" fmla="*/ 1124 h 1439"/>
                                                  <a:gd name="T22" fmla="*/ 0 w 1"/>
                                                  <a:gd name="T23" fmla="*/ 1094 h 1439"/>
                                                  <a:gd name="T24" fmla="*/ 0 w 1"/>
                                                  <a:gd name="T25" fmla="*/ 1064 h 1439"/>
                                                  <a:gd name="T26" fmla="*/ 0 w 1"/>
                                                  <a:gd name="T27" fmla="*/ 1034 h 1439"/>
                                                  <a:gd name="T28" fmla="*/ 0 w 1"/>
                                                  <a:gd name="T29" fmla="*/ 1004 h 1439"/>
                                                  <a:gd name="T30" fmla="*/ 0 w 1"/>
                                                  <a:gd name="T31" fmla="*/ 974 h 1439"/>
                                                  <a:gd name="T32" fmla="*/ 0 w 1"/>
                                                  <a:gd name="T33" fmla="*/ 944 h 1439"/>
                                                  <a:gd name="T34" fmla="*/ 0 w 1"/>
                                                  <a:gd name="T35" fmla="*/ 914 h 1439"/>
                                                  <a:gd name="T36" fmla="*/ 0 w 1"/>
                                                  <a:gd name="T37" fmla="*/ 884 h 1439"/>
                                                  <a:gd name="T38" fmla="*/ 0 w 1"/>
                                                  <a:gd name="T39" fmla="*/ 854 h 1439"/>
                                                  <a:gd name="T40" fmla="*/ 0 w 1"/>
                                                  <a:gd name="T41" fmla="*/ 824 h 1439"/>
                                                  <a:gd name="T42" fmla="*/ 0 w 1"/>
                                                  <a:gd name="T43" fmla="*/ 794 h 1439"/>
                                                  <a:gd name="T44" fmla="*/ 0 w 1"/>
                                                  <a:gd name="T45" fmla="*/ 764 h 1439"/>
                                                  <a:gd name="T46" fmla="*/ 0 w 1"/>
                                                  <a:gd name="T47" fmla="*/ 734 h 1439"/>
                                                  <a:gd name="T48" fmla="*/ 0 w 1"/>
                                                  <a:gd name="T49" fmla="*/ 704 h 1439"/>
                                                  <a:gd name="T50" fmla="*/ 0 w 1"/>
                                                  <a:gd name="T51" fmla="*/ 674 h 1439"/>
                                                  <a:gd name="T52" fmla="*/ 0 w 1"/>
                                                  <a:gd name="T53" fmla="*/ 644 h 1439"/>
                                                  <a:gd name="T54" fmla="*/ 0 w 1"/>
                                                  <a:gd name="T55" fmla="*/ 614 h 1439"/>
                                                  <a:gd name="T56" fmla="*/ 0 w 1"/>
                                                  <a:gd name="T57" fmla="*/ 584 h 1439"/>
                                                  <a:gd name="T58" fmla="*/ 0 w 1"/>
                                                  <a:gd name="T59" fmla="*/ 554 h 1439"/>
                                                  <a:gd name="T60" fmla="*/ 0 w 1"/>
                                                  <a:gd name="T61" fmla="*/ 524 h 1439"/>
                                                  <a:gd name="T62" fmla="*/ 0 w 1"/>
                                                  <a:gd name="T63" fmla="*/ 494 h 1439"/>
                                                  <a:gd name="T64" fmla="*/ 0 w 1"/>
                                                  <a:gd name="T65" fmla="*/ 464 h 1439"/>
                                                  <a:gd name="T66" fmla="*/ 0 w 1"/>
                                                  <a:gd name="T67" fmla="*/ 434 h 1439"/>
                                                  <a:gd name="T68" fmla="*/ 0 w 1"/>
                                                  <a:gd name="T69" fmla="*/ 405 h 1439"/>
                                                  <a:gd name="T70" fmla="*/ 0 w 1"/>
                                                  <a:gd name="T71" fmla="*/ 375 h 1439"/>
                                                  <a:gd name="T72" fmla="*/ 0 w 1"/>
                                                  <a:gd name="T73" fmla="*/ 345 h 1439"/>
                                                  <a:gd name="T74" fmla="*/ 0 w 1"/>
                                                  <a:gd name="T75" fmla="*/ 315 h 1439"/>
                                                  <a:gd name="T76" fmla="*/ 0 w 1"/>
                                                  <a:gd name="T77" fmla="*/ 285 h 1439"/>
                                                  <a:gd name="T78" fmla="*/ 0 w 1"/>
                                                  <a:gd name="T79" fmla="*/ 255 h 1439"/>
                                                  <a:gd name="T80" fmla="*/ 0 w 1"/>
                                                  <a:gd name="T81" fmla="*/ 225 h 1439"/>
                                                  <a:gd name="T82" fmla="*/ 0 w 1"/>
                                                  <a:gd name="T83" fmla="*/ 195 h 1439"/>
                                                  <a:gd name="T84" fmla="*/ 0 w 1"/>
                                                  <a:gd name="T85" fmla="*/ 165 h 1439"/>
                                                  <a:gd name="T86" fmla="*/ 0 w 1"/>
                                                  <a:gd name="T87" fmla="*/ 135 h 1439"/>
                                                  <a:gd name="T88" fmla="*/ 0 w 1"/>
                                                  <a:gd name="T89" fmla="*/ 105 h 1439"/>
                                                  <a:gd name="T90" fmla="*/ 0 w 1"/>
                                                  <a:gd name="T91" fmla="*/ 75 h 1439"/>
                                                  <a:gd name="T92" fmla="*/ 0 w 1"/>
                                                  <a:gd name="T93" fmla="*/ 45 h 1439"/>
                                                  <a:gd name="T94" fmla="*/ 0 w 1"/>
                                                  <a:gd name="T95" fmla="*/ 15 h 1439"/>
                                                  <a:gd name="T96" fmla="*/ 0 60000 65536"/>
                                                  <a:gd name="T97" fmla="*/ 0 60000 65536"/>
                                                  <a:gd name="T98" fmla="*/ 0 60000 65536"/>
                                                  <a:gd name="T99" fmla="*/ 0 60000 65536"/>
                                                  <a:gd name="T100" fmla="*/ 0 60000 65536"/>
                                                  <a:gd name="T101" fmla="*/ 0 60000 65536"/>
                                                  <a:gd name="T102" fmla="*/ 0 60000 65536"/>
                                                  <a:gd name="T103" fmla="*/ 0 60000 65536"/>
                                                  <a:gd name="T104" fmla="*/ 0 60000 65536"/>
                                                  <a:gd name="T105" fmla="*/ 0 60000 65536"/>
                                                  <a:gd name="T106" fmla="*/ 0 60000 65536"/>
                                                  <a:gd name="T107" fmla="*/ 0 60000 65536"/>
                                                  <a:gd name="T108" fmla="*/ 0 60000 65536"/>
                                                  <a:gd name="T109" fmla="*/ 0 60000 65536"/>
                                                  <a:gd name="T110" fmla="*/ 0 60000 65536"/>
                                                  <a:gd name="T111" fmla="*/ 0 60000 65536"/>
                                                  <a:gd name="T112" fmla="*/ 0 60000 65536"/>
                                                  <a:gd name="T113" fmla="*/ 0 60000 65536"/>
                                                  <a:gd name="T114" fmla="*/ 0 60000 65536"/>
                                                  <a:gd name="T115" fmla="*/ 0 60000 65536"/>
                                                  <a:gd name="T116" fmla="*/ 0 60000 65536"/>
                                                  <a:gd name="T117" fmla="*/ 0 60000 65536"/>
                                                  <a:gd name="T118" fmla="*/ 0 60000 65536"/>
                                                  <a:gd name="T119" fmla="*/ 0 60000 65536"/>
                                                  <a:gd name="T120" fmla="*/ 0 60000 65536"/>
                                                  <a:gd name="T121" fmla="*/ 0 60000 65536"/>
                                                  <a:gd name="T122" fmla="*/ 0 60000 65536"/>
                                                  <a:gd name="T123" fmla="*/ 0 60000 65536"/>
                                                  <a:gd name="T124" fmla="*/ 0 60000 65536"/>
                                                  <a:gd name="T125" fmla="*/ 0 60000 65536"/>
                                                  <a:gd name="T126" fmla="*/ 0 60000 65536"/>
                                                  <a:gd name="T127" fmla="*/ 0 60000 65536"/>
                                                  <a:gd name="T128" fmla="*/ 0 60000 65536"/>
                                                  <a:gd name="T129" fmla="*/ 0 60000 65536"/>
                                                  <a:gd name="T130" fmla="*/ 0 60000 65536"/>
                                                  <a:gd name="T131" fmla="*/ 0 60000 65536"/>
                                                  <a:gd name="T132" fmla="*/ 0 60000 65536"/>
                                                  <a:gd name="T133" fmla="*/ 0 60000 65536"/>
                                                  <a:gd name="T134" fmla="*/ 0 60000 65536"/>
                                                  <a:gd name="T135" fmla="*/ 0 60000 65536"/>
                                                  <a:gd name="T136" fmla="*/ 0 60000 65536"/>
                                                  <a:gd name="T137" fmla="*/ 0 60000 65536"/>
                                                  <a:gd name="T138" fmla="*/ 0 60000 65536"/>
                                                  <a:gd name="T139" fmla="*/ 0 60000 65536"/>
                                                  <a:gd name="T140" fmla="*/ 0 60000 65536"/>
                                                  <a:gd name="T141" fmla="*/ 0 60000 65536"/>
                                                  <a:gd name="T142" fmla="*/ 0 60000 65536"/>
                                                  <a:gd name="T143" fmla="*/ 0 60000 65536"/>
                                                </a:gdLst>
                                                <a:ahLst/>
                                                <a:cxnLst>
                                                  <a:cxn ang="T96">
                                                    <a:pos x="T0" y="T1"/>
                                                  </a:cxn>
                                                  <a:cxn ang="T97">
                                                    <a:pos x="T2" y="T3"/>
                                                  </a:cxn>
                                                  <a:cxn ang="T98">
                                                    <a:pos x="T4" y="T5"/>
                                                  </a:cxn>
                                                  <a:cxn ang="T99">
                                                    <a:pos x="T6" y="T7"/>
                                                  </a:cxn>
                                                  <a:cxn ang="T100">
                                                    <a:pos x="T8" y="T9"/>
                                                  </a:cxn>
                                                  <a:cxn ang="T101">
                                                    <a:pos x="T10" y="T11"/>
                                                  </a:cxn>
                                                  <a:cxn ang="T102">
                                                    <a:pos x="T12" y="T13"/>
                                                  </a:cxn>
                                                  <a:cxn ang="T103">
                                                    <a:pos x="T14" y="T15"/>
                                                  </a:cxn>
                                                  <a:cxn ang="T104">
                                                    <a:pos x="T16" y="T17"/>
                                                  </a:cxn>
                                                  <a:cxn ang="T105">
                                                    <a:pos x="T18" y="T19"/>
                                                  </a:cxn>
                                                  <a:cxn ang="T106">
                                                    <a:pos x="T20" y="T21"/>
                                                  </a:cxn>
                                                  <a:cxn ang="T107">
                                                    <a:pos x="T22" y="T23"/>
                                                  </a:cxn>
                                                  <a:cxn ang="T108">
                                                    <a:pos x="T24" y="T25"/>
                                                  </a:cxn>
                                                  <a:cxn ang="T109">
                                                    <a:pos x="T26" y="T27"/>
                                                  </a:cxn>
                                                  <a:cxn ang="T110">
                                                    <a:pos x="T28" y="T29"/>
                                                  </a:cxn>
                                                  <a:cxn ang="T111">
                                                    <a:pos x="T30" y="T31"/>
                                                  </a:cxn>
                                                  <a:cxn ang="T112">
                                                    <a:pos x="T32" y="T33"/>
                                                  </a:cxn>
                                                  <a:cxn ang="T113">
                                                    <a:pos x="T34" y="T35"/>
                                                  </a:cxn>
                                                  <a:cxn ang="T114">
                                                    <a:pos x="T36" y="T37"/>
                                                  </a:cxn>
                                                  <a:cxn ang="T115">
                                                    <a:pos x="T38" y="T39"/>
                                                  </a:cxn>
                                                  <a:cxn ang="T116">
                                                    <a:pos x="T40" y="T41"/>
                                                  </a:cxn>
                                                  <a:cxn ang="T117">
                                                    <a:pos x="T42" y="T43"/>
                                                  </a:cxn>
                                                  <a:cxn ang="T118">
                                                    <a:pos x="T44" y="T45"/>
                                                  </a:cxn>
                                                  <a:cxn ang="T119">
                                                    <a:pos x="T46" y="T47"/>
                                                  </a:cxn>
                                                  <a:cxn ang="T120">
                                                    <a:pos x="T48" y="T49"/>
                                                  </a:cxn>
                                                  <a:cxn ang="T121">
                                                    <a:pos x="T50" y="T51"/>
                                                  </a:cxn>
                                                  <a:cxn ang="T122">
                                                    <a:pos x="T52" y="T53"/>
                                                  </a:cxn>
                                                  <a:cxn ang="T123">
                                                    <a:pos x="T54" y="T55"/>
                                                  </a:cxn>
                                                  <a:cxn ang="T124">
                                                    <a:pos x="T56" y="T57"/>
                                                  </a:cxn>
                                                  <a:cxn ang="T125">
                                                    <a:pos x="T58" y="T59"/>
                                                  </a:cxn>
                                                  <a:cxn ang="T126">
                                                    <a:pos x="T60" y="T61"/>
                                                  </a:cxn>
                                                  <a:cxn ang="T127">
                                                    <a:pos x="T62" y="T63"/>
                                                  </a:cxn>
                                                  <a:cxn ang="T128">
                                                    <a:pos x="T64" y="T65"/>
                                                  </a:cxn>
                                                  <a:cxn ang="T129">
                                                    <a:pos x="T66" y="T67"/>
                                                  </a:cxn>
                                                  <a:cxn ang="T130">
                                                    <a:pos x="T68" y="T69"/>
                                                  </a:cxn>
                                                  <a:cxn ang="T131">
                                                    <a:pos x="T70" y="T71"/>
                                                  </a:cxn>
                                                  <a:cxn ang="T132">
                                                    <a:pos x="T72" y="T73"/>
                                                  </a:cxn>
                                                  <a:cxn ang="T133">
                                                    <a:pos x="T74" y="T75"/>
                                                  </a:cxn>
                                                  <a:cxn ang="T134">
                                                    <a:pos x="T76" y="T77"/>
                                                  </a:cxn>
                                                  <a:cxn ang="T135">
                                                    <a:pos x="T78" y="T79"/>
                                                  </a:cxn>
                                                  <a:cxn ang="T136">
                                                    <a:pos x="T80" y="T81"/>
                                                  </a:cxn>
                                                  <a:cxn ang="T137">
                                                    <a:pos x="T82" y="T83"/>
                                                  </a:cxn>
                                                  <a:cxn ang="T138">
                                                    <a:pos x="T84" y="T85"/>
                                                  </a:cxn>
                                                  <a:cxn ang="T139">
                                                    <a:pos x="T86" y="T87"/>
                                                  </a:cxn>
                                                  <a:cxn ang="T140">
                                                    <a:pos x="T88" y="T89"/>
                                                  </a:cxn>
                                                  <a:cxn ang="T141">
                                                    <a:pos x="T90" y="T91"/>
                                                  </a:cxn>
                                                  <a:cxn ang="T142">
                                                    <a:pos x="T92" y="T93"/>
                                                  </a:cxn>
                                                  <a:cxn ang="T143">
                                                    <a:pos x="T94" y="T95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" h="1439">
                                                    <a:moveTo>
                                                      <a:pt x="0" y="1439"/>
                                                    </a:moveTo>
                                                    <a:lnTo>
                                                      <a:pt x="0" y="1424"/>
                                                    </a:lnTo>
                                                    <a:lnTo>
                                                      <a:pt x="0" y="1409"/>
                                                    </a:lnTo>
                                                    <a:lnTo>
                                                      <a:pt x="0" y="1394"/>
                                                    </a:lnTo>
                                                    <a:lnTo>
                                                      <a:pt x="0" y="1379"/>
                                                    </a:lnTo>
                                                    <a:lnTo>
                                                      <a:pt x="0" y="1364"/>
                                                    </a:lnTo>
                                                    <a:lnTo>
                                                      <a:pt x="0" y="1349"/>
                                                    </a:lnTo>
                                                    <a:lnTo>
                                                      <a:pt x="0" y="1334"/>
                                                    </a:lnTo>
                                                    <a:lnTo>
                                                      <a:pt x="0" y="1319"/>
                                                    </a:lnTo>
                                                    <a:lnTo>
                                                      <a:pt x="0" y="1304"/>
                                                    </a:lnTo>
                                                    <a:lnTo>
                                                      <a:pt x="0" y="1289"/>
                                                    </a:lnTo>
                                                    <a:lnTo>
                                                      <a:pt x="0" y="1274"/>
                                                    </a:lnTo>
                                                    <a:lnTo>
                                                      <a:pt x="0" y="1259"/>
                                                    </a:lnTo>
                                                    <a:lnTo>
                                                      <a:pt x="0" y="1244"/>
                                                    </a:lnTo>
                                                    <a:lnTo>
                                                      <a:pt x="0" y="1229"/>
                                                    </a:lnTo>
                                                    <a:lnTo>
                                                      <a:pt x="0" y="1214"/>
                                                    </a:lnTo>
                                                    <a:lnTo>
                                                      <a:pt x="0" y="1199"/>
                                                    </a:lnTo>
                                                    <a:lnTo>
                                                      <a:pt x="0" y="1184"/>
                                                    </a:lnTo>
                                                    <a:lnTo>
                                                      <a:pt x="0" y="1169"/>
                                                    </a:lnTo>
                                                    <a:lnTo>
                                                      <a:pt x="0" y="1154"/>
                                                    </a:lnTo>
                                                    <a:lnTo>
                                                      <a:pt x="0" y="1139"/>
                                                    </a:lnTo>
                                                    <a:lnTo>
                                                      <a:pt x="0" y="1124"/>
                                                    </a:lnTo>
                                                    <a:lnTo>
                                                      <a:pt x="0" y="1109"/>
                                                    </a:lnTo>
                                                    <a:lnTo>
                                                      <a:pt x="0" y="1094"/>
                                                    </a:lnTo>
                                                    <a:lnTo>
                                                      <a:pt x="0" y="1079"/>
                                                    </a:lnTo>
                                                    <a:lnTo>
                                                      <a:pt x="0" y="1064"/>
                                                    </a:lnTo>
                                                    <a:lnTo>
                                                      <a:pt x="0" y="1049"/>
                                                    </a:lnTo>
                                                    <a:lnTo>
                                                      <a:pt x="0" y="1034"/>
                                                    </a:lnTo>
                                                    <a:lnTo>
                                                      <a:pt x="0" y="1019"/>
                                                    </a:lnTo>
                                                    <a:lnTo>
                                                      <a:pt x="0" y="1004"/>
                                                    </a:lnTo>
                                                    <a:lnTo>
                                                      <a:pt x="0" y="989"/>
                                                    </a:lnTo>
                                                    <a:lnTo>
                                                      <a:pt x="0" y="974"/>
                                                    </a:lnTo>
                                                    <a:lnTo>
                                                      <a:pt x="0" y="959"/>
                                                    </a:lnTo>
                                                    <a:lnTo>
                                                      <a:pt x="0" y="944"/>
                                                    </a:lnTo>
                                                    <a:lnTo>
                                                      <a:pt x="0" y="929"/>
                                                    </a:lnTo>
                                                    <a:lnTo>
                                                      <a:pt x="0" y="914"/>
                                                    </a:lnTo>
                                                    <a:lnTo>
                                                      <a:pt x="0" y="899"/>
                                                    </a:lnTo>
                                                    <a:lnTo>
                                                      <a:pt x="0" y="884"/>
                                                    </a:lnTo>
                                                    <a:lnTo>
                                                      <a:pt x="0" y="869"/>
                                                    </a:lnTo>
                                                    <a:lnTo>
                                                      <a:pt x="0" y="854"/>
                                                    </a:lnTo>
                                                    <a:lnTo>
                                                      <a:pt x="0" y="839"/>
                                                    </a:lnTo>
                                                    <a:lnTo>
                                                      <a:pt x="0" y="824"/>
                                                    </a:lnTo>
                                                    <a:lnTo>
                                                      <a:pt x="0" y="809"/>
                                                    </a:lnTo>
                                                    <a:lnTo>
                                                      <a:pt x="0" y="794"/>
                                                    </a:lnTo>
                                                    <a:lnTo>
                                                      <a:pt x="0" y="779"/>
                                                    </a:lnTo>
                                                    <a:lnTo>
                                                      <a:pt x="0" y="764"/>
                                                    </a:lnTo>
                                                    <a:lnTo>
                                                      <a:pt x="0" y="749"/>
                                                    </a:lnTo>
                                                    <a:lnTo>
                                                      <a:pt x="0" y="734"/>
                                                    </a:lnTo>
                                                    <a:lnTo>
                                                      <a:pt x="0" y="719"/>
                                                    </a:lnTo>
                                                    <a:lnTo>
                                                      <a:pt x="0" y="704"/>
                                                    </a:lnTo>
                                                    <a:lnTo>
                                                      <a:pt x="0" y="689"/>
                                                    </a:lnTo>
                                                    <a:lnTo>
                                                      <a:pt x="0" y="674"/>
                                                    </a:lnTo>
                                                    <a:lnTo>
                                                      <a:pt x="0" y="659"/>
                                                    </a:lnTo>
                                                    <a:lnTo>
                                                      <a:pt x="0" y="644"/>
                                                    </a:lnTo>
                                                    <a:lnTo>
                                                      <a:pt x="0" y="629"/>
                                                    </a:lnTo>
                                                    <a:lnTo>
                                                      <a:pt x="0" y="614"/>
                                                    </a:lnTo>
                                                    <a:lnTo>
                                                      <a:pt x="0" y="599"/>
                                                    </a:lnTo>
                                                    <a:lnTo>
                                                      <a:pt x="0" y="584"/>
                                                    </a:lnTo>
                                                    <a:lnTo>
                                                      <a:pt x="0" y="569"/>
                                                    </a:lnTo>
                                                    <a:lnTo>
                                                      <a:pt x="0" y="554"/>
                                                    </a:lnTo>
                                                    <a:lnTo>
                                                      <a:pt x="0" y="539"/>
                                                    </a:lnTo>
                                                    <a:lnTo>
                                                      <a:pt x="0" y="524"/>
                                                    </a:lnTo>
                                                    <a:lnTo>
                                                      <a:pt x="0" y="509"/>
                                                    </a:lnTo>
                                                    <a:lnTo>
                                                      <a:pt x="0" y="494"/>
                                                    </a:lnTo>
                                                    <a:lnTo>
                                                      <a:pt x="0" y="479"/>
                                                    </a:lnTo>
                                                    <a:lnTo>
                                                      <a:pt x="0" y="464"/>
                                                    </a:lnTo>
                                                    <a:lnTo>
                                                      <a:pt x="0" y="449"/>
                                                    </a:lnTo>
                                                    <a:lnTo>
                                                      <a:pt x="0" y="434"/>
                                                    </a:lnTo>
                                                    <a:lnTo>
                                                      <a:pt x="0" y="419"/>
                                                    </a:lnTo>
                                                    <a:lnTo>
                                                      <a:pt x="0" y="405"/>
                                                    </a:lnTo>
                                                    <a:lnTo>
                                                      <a:pt x="0" y="390"/>
                                                    </a:lnTo>
                                                    <a:lnTo>
                                                      <a:pt x="0" y="375"/>
                                                    </a:lnTo>
                                                    <a:lnTo>
                                                      <a:pt x="0" y="360"/>
                                                    </a:lnTo>
                                                    <a:lnTo>
                                                      <a:pt x="0" y="345"/>
                                                    </a:lnTo>
                                                    <a:lnTo>
                                                      <a:pt x="0" y="330"/>
                                                    </a:lnTo>
                                                    <a:lnTo>
                                                      <a:pt x="0" y="315"/>
                                                    </a:lnTo>
                                                    <a:lnTo>
                                                      <a:pt x="0" y="300"/>
                                                    </a:lnTo>
                                                    <a:lnTo>
                                                      <a:pt x="0" y="285"/>
                                                    </a:lnTo>
                                                    <a:lnTo>
                                                      <a:pt x="0" y="270"/>
                                                    </a:lnTo>
                                                    <a:lnTo>
                                                      <a:pt x="0" y="255"/>
                                                    </a:lnTo>
                                                    <a:lnTo>
                                                      <a:pt x="0" y="240"/>
                                                    </a:lnTo>
                                                    <a:lnTo>
                                                      <a:pt x="0" y="225"/>
                                                    </a:lnTo>
                                                    <a:lnTo>
                                                      <a:pt x="0" y="210"/>
                                                    </a:lnTo>
                                                    <a:lnTo>
                                                      <a:pt x="0" y="195"/>
                                                    </a:lnTo>
                                                    <a:lnTo>
                                                      <a:pt x="0" y="180"/>
                                                    </a:lnTo>
                                                    <a:lnTo>
                                                      <a:pt x="0" y="165"/>
                                                    </a:lnTo>
                                                    <a:lnTo>
                                                      <a:pt x="0" y="150"/>
                                                    </a:lnTo>
                                                    <a:lnTo>
                                                      <a:pt x="0" y="135"/>
                                                    </a:lnTo>
                                                    <a:lnTo>
                                                      <a:pt x="0" y="120"/>
                                                    </a:lnTo>
                                                    <a:lnTo>
                                                      <a:pt x="0" y="105"/>
                                                    </a:lnTo>
                                                    <a:lnTo>
                                                      <a:pt x="0" y="90"/>
                                                    </a:lnTo>
                                                    <a:lnTo>
                                                      <a:pt x="0" y="75"/>
                                                    </a:lnTo>
                                                    <a:lnTo>
                                                      <a:pt x="0" y="60"/>
                                                    </a:lnTo>
                                                    <a:lnTo>
                                                      <a:pt x="0" y="45"/>
                                                    </a:lnTo>
                                                    <a:lnTo>
                                                      <a:pt x="0" y="30"/>
                                                    </a:lnTo>
                                                    <a:lnTo>
                                                      <a:pt x="0" y="15"/>
                                                    </a:lnTo>
                                                    <a:lnTo>
                                                      <a:pt x="0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prstDash val="dash"/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9" name="Freeform 21"/>
                                            <wps:cNvSpPr>
                                              <a:spLocks/>
                                            </wps:cNvSpPr>
                                            <wps:spPr bwMode="auto">
                                              <a:xfrm>
                                                <a:off x="5095" y="7060"/>
                                                <a:ext cx="1321" cy="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15 w 1321"/>
                                                  <a:gd name="T1" fmla="*/ 0 h 1"/>
                                                  <a:gd name="T2" fmla="*/ 45 w 1321"/>
                                                  <a:gd name="T3" fmla="*/ 0 h 1"/>
                                                  <a:gd name="T4" fmla="*/ 75 w 1321"/>
                                                  <a:gd name="T5" fmla="*/ 0 h 1"/>
                                                  <a:gd name="T6" fmla="*/ 105 w 1321"/>
                                                  <a:gd name="T7" fmla="*/ 0 h 1"/>
                                                  <a:gd name="T8" fmla="*/ 135 w 1321"/>
                                                  <a:gd name="T9" fmla="*/ 0 h 1"/>
                                                  <a:gd name="T10" fmla="*/ 165 w 1321"/>
                                                  <a:gd name="T11" fmla="*/ 0 h 1"/>
                                                  <a:gd name="T12" fmla="*/ 195 w 1321"/>
                                                  <a:gd name="T13" fmla="*/ 0 h 1"/>
                                                  <a:gd name="T14" fmla="*/ 225 w 1321"/>
                                                  <a:gd name="T15" fmla="*/ 0 h 1"/>
                                                  <a:gd name="T16" fmla="*/ 255 w 1321"/>
                                                  <a:gd name="T17" fmla="*/ 0 h 1"/>
                                                  <a:gd name="T18" fmla="*/ 285 w 1321"/>
                                                  <a:gd name="T19" fmla="*/ 0 h 1"/>
                                                  <a:gd name="T20" fmla="*/ 315 w 1321"/>
                                                  <a:gd name="T21" fmla="*/ 0 h 1"/>
                                                  <a:gd name="T22" fmla="*/ 345 w 1321"/>
                                                  <a:gd name="T23" fmla="*/ 0 h 1"/>
                                                  <a:gd name="T24" fmla="*/ 375 w 1321"/>
                                                  <a:gd name="T25" fmla="*/ 0 h 1"/>
                                                  <a:gd name="T26" fmla="*/ 405 w 1321"/>
                                                  <a:gd name="T27" fmla="*/ 0 h 1"/>
                                                  <a:gd name="T28" fmla="*/ 435 w 1321"/>
                                                  <a:gd name="T29" fmla="*/ 0 h 1"/>
                                                  <a:gd name="T30" fmla="*/ 465 w 1321"/>
                                                  <a:gd name="T31" fmla="*/ 0 h 1"/>
                                                  <a:gd name="T32" fmla="*/ 495 w 1321"/>
                                                  <a:gd name="T33" fmla="*/ 0 h 1"/>
                                                  <a:gd name="T34" fmla="*/ 525 w 1321"/>
                                                  <a:gd name="T35" fmla="*/ 0 h 1"/>
                                                  <a:gd name="T36" fmla="*/ 555 w 1321"/>
                                                  <a:gd name="T37" fmla="*/ 0 h 1"/>
                                                  <a:gd name="T38" fmla="*/ 585 w 1321"/>
                                                  <a:gd name="T39" fmla="*/ 0 h 1"/>
                                                  <a:gd name="T40" fmla="*/ 615 w 1321"/>
                                                  <a:gd name="T41" fmla="*/ 0 h 1"/>
                                                  <a:gd name="T42" fmla="*/ 645 w 1321"/>
                                                  <a:gd name="T43" fmla="*/ 0 h 1"/>
                                                  <a:gd name="T44" fmla="*/ 675 w 1321"/>
                                                  <a:gd name="T45" fmla="*/ 0 h 1"/>
                                                  <a:gd name="T46" fmla="*/ 705 w 1321"/>
                                                  <a:gd name="T47" fmla="*/ 0 h 1"/>
                                                  <a:gd name="T48" fmla="*/ 735 w 1321"/>
                                                  <a:gd name="T49" fmla="*/ 0 h 1"/>
                                                  <a:gd name="T50" fmla="*/ 766 w 1321"/>
                                                  <a:gd name="T51" fmla="*/ 0 h 1"/>
                                                  <a:gd name="T52" fmla="*/ 796 w 1321"/>
                                                  <a:gd name="T53" fmla="*/ 0 h 1"/>
                                                  <a:gd name="T54" fmla="*/ 826 w 1321"/>
                                                  <a:gd name="T55" fmla="*/ 0 h 1"/>
                                                  <a:gd name="T56" fmla="*/ 856 w 1321"/>
                                                  <a:gd name="T57" fmla="*/ 0 h 1"/>
                                                  <a:gd name="T58" fmla="*/ 886 w 1321"/>
                                                  <a:gd name="T59" fmla="*/ 0 h 1"/>
                                                  <a:gd name="T60" fmla="*/ 916 w 1321"/>
                                                  <a:gd name="T61" fmla="*/ 0 h 1"/>
                                                  <a:gd name="T62" fmla="*/ 946 w 1321"/>
                                                  <a:gd name="T63" fmla="*/ 0 h 1"/>
                                                  <a:gd name="T64" fmla="*/ 976 w 1321"/>
                                                  <a:gd name="T65" fmla="*/ 0 h 1"/>
                                                  <a:gd name="T66" fmla="*/ 1006 w 1321"/>
                                                  <a:gd name="T67" fmla="*/ 0 h 1"/>
                                                  <a:gd name="T68" fmla="*/ 1036 w 1321"/>
                                                  <a:gd name="T69" fmla="*/ 0 h 1"/>
                                                  <a:gd name="T70" fmla="*/ 1066 w 1321"/>
                                                  <a:gd name="T71" fmla="*/ 0 h 1"/>
                                                  <a:gd name="T72" fmla="*/ 1096 w 1321"/>
                                                  <a:gd name="T73" fmla="*/ 0 h 1"/>
                                                  <a:gd name="T74" fmla="*/ 1126 w 1321"/>
                                                  <a:gd name="T75" fmla="*/ 0 h 1"/>
                                                  <a:gd name="T76" fmla="*/ 1156 w 1321"/>
                                                  <a:gd name="T77" fmla="*/ 0 h 1"/>
                                                  <a:gd name="T78" fmla="*/ 1186 w 1321"/>
                                                  <a:gd name="T79" fmla="*/ 0 h 1"/>
                                                  <a:gd name="T80" fmla="*/ 1216 w 1321"/>
                                                  <a:gd name="T81" fmla="*/ 0 h 1"/>
                                                  <a:gd name="T82" fmla="*/ 1246 w 1321"/>
                                                  <a:gd name="T83" fmla="*/ 0 h 1"/>
                                                  <a:gd name="T84" fmla="*/ 1276 w 1321"/>
                                                  <a:gd name="T85" fmla="*/ 0 h 1"/>
                                                  <a:gd name="T86" fmla="*/ 1306 w 1321"/>
                                                  <a:gd name="T87" fmla="*/ 0 h 1"/>
                                                  <a:gd name="T88" fmla="*/ 0 60000 65536"/>
                                                  <a:gd name="T89" fmla="*/ 0 60000 65536"/>
                                                  <a:gd name="T90" fmla="*/ 0 60000 65536"/>
                                                  <a:gd name="T91" fmla="*/ 0 60000 65536"/>
                                                  <a:gd name="T92" fmla="*/ 0 60000 65536"/>
                                                  <a:gd name="T93" fmla="*/ 0 60000 65536"/>
                                                  <a:gd name="T94" fmla="*/ 0 60000 65536"/>
                                                  <a:gd name="T95" fmla="*/ 0 60000 65536"/>
                                                  <a:gd name="T96" fmla="*/ 0 60000 65536"/>
                                                  <a:gd name="T97" fmla="*/ 0 60000 65536"/>
                                                  <a:gd name="T98" fmla="*/ 0 60000 65536"/>
                                                  <a:gd name="T99" fmla="*/ 0 60000 65536"/>
                                                  <a:gd name="T100" fmla="*/ 0 60000 65536"/>
                                                  <a:gd name="T101" fmla="*/ 0 60000 65536"/>
                                                  <a:gd name="T102" fmla="*/ 0 60000 65536"/>
                                                  <a:gd name="T103" fmla="*/ 0 60000 65536"/>
                                                  <a:gd name="T104" fmla="*/ 0 60000 65536"/>
                                                  <a:gd name="T105" fmla="*/ 0 60000 65536"/>
                                                  <a:gd name="T106" fmla="*/ 0 60000 65536"/>
                                                  <a:gd name="T107" fmla="*/ 0 60000 65536"/>
                                                  <a:gd name="T108" fmla="*/ 0 60000 65536"/>
                                                  <a:gd name="T109" fmla="*/ 0 60000 65536"/>
                                                  <a:gd name="T110" fmla="*/ 0 60000 65536"/>
                                                  <a:gd name="T111" fmla="*/ 0 60000 65536"/>
                                                  <a:gd name="T112" fmla="*/ 0 60000 65536"/>
                                                  <a:gd name="T113" fmla="*/ 0 60000 65536"/>
                                                  <a:gd name="T114" fmla="*/ 0 60000 65536"/>
                                                  <a:gd name="T115" fmla="*/ 0 60000 65536"/>
                                                  <a:gd name="T116" fmla="*/ 0 60000 65536"/>
                                                  <a:gd name="T117" fmla="*/ 0 60000 65536"/>
                                                  <a:gd name="T118" fmla="*/ 0 60000 65536"/>
                                                  <a:gd name="T119" fmla="*/ 0 60000 65536"/>
                                                  <a:gd name="T120" fmla="*/ 0 60000 65536"/>
                                                  <a:gd name="T121" fmla="*/ 0 60000 65536"/>
                                                  <a:gd name="T122" fmla="*/ 0 60000 65536"/>
                                                  <a:gd name="T123" fmla="*/ 0 60000 65536"/>
                                                  <a:gd name="T124" fmla="*/ 0 60000 65536"/>
                                                  <a:gd name="T125" fmla="*/ 0 60000 65536"/>
                                                  <a:gd name="T126" fmla="*/ 0 60000 65536"/>
                                                  <a:gd name="T127" fmla="*/ 0 60000 65536"/>
                                                  <a:gd name="T128" fmla="*/ 0 60000 65536"/>
                                                  <a:gd name="T129" fmla="*/ 0 60000 65536"/>
                                                  <a:gd name="T130" fmla="*/ 0 60000 65536"/>
                                                  <a:gd name="T131" fmla="*/ 0 60000 65536"/>
                                                </a:gdLst>
                                                <a:ahLst/>
                                                <a:cxnLst>
                                                  <a:cxn ang="T88">
                                                    <a:pos x="T0" y="T1"/>
                                                  </a:cxn>
                                                  <a:cxn ang="T89">
                                                    <a:pos x="T2" y="T3"/>
                                                  </a:cxn>
                                                  <a:cxn ang="T90">
                                                    <a:pos x="T4" y="T5"/>
                                                  </a:cxn>
                                                  <a:cxn ang="T91">
                                                    <a:pos x="T6" y="T7"/>
                                                  </a:cxn>
                                                  <a:cxn ang="T92">
                                                    <a:pos x="T8" y="T9"/>
                                                  </a:cxn>
                                                  <a:cxn ang="T93">
                                                    <a:pos x="T10" y="T11"/>
                                                  </a:cxn>
                                                  <a:cxn ang="T94">
                                                    <a:pos x="T12" y="T13"/>
                                                  </a:cxn>
                                                  <a:cxn ang="T95">
                                                    <a:pos x="T14" y="T15"/>
                                                  </a:cxn>
                                                  <a:cxn ang="T96">
                                                    <a:pos x="T16" y="T17"/>
                                                  </a:cxn>
                                                  <a:cxn ang="T97">
                                                    <a:pos x="T18" y="T19"/>
                                                  </a:cxn>
                                                  <a:cxn ang="T98">
                                                    <a:pos x="T20" y="T21"/>
                                                  </a:cxn>
                                                  <a:cxn ang="T99">
                                                    <a:pos x="T22" y="T23"/>
                                                  </a:cxn>
                                                  <a:cxn ang="T100">
                                                    <a:pos x="T24" y="T25"/>
                                                  </a:cxn>
                                                  <a:cxn ang="T101">
                                                    <a:pos x="T26" y="T27"/>
                                                  </a:cxn>
                                                  <a:cxn ang="T102">
                                                    <a:pos x="T28" y="T29"/>
                                                  </a:cxn>
                                                  <a:cxn ang="T103">
                                                    <a:pos x="T30" y="T31"/>
                                                  </a:cxn>
                                                  <a:cxn ang="T104">
                                                    <a:pos x="T32" y="T33"/>
                                                  </a:cxn>
                                                  <a:cxn ang="T105">
                                                    <a:pos x="T34" y="T35"/>
                                                  </a:cxn>
                                                  <a:cxn ang="T106">
                                                    <a:pos x="T36" y="T37"/>
                                                  </a:cxn>
                                                  <a:cxn ang="T107">
                                                    <a:pos x="T38" y="T39"/>
                                                  </a:cxn>
                                                  <a:cxn ang="T108">
                                                    <a:pos x="T40" y="T41"/>
                                                  </a:cxn>
                                                  <a:cxn ang="T109">
                                                    <a:pos x="T42" y="T43"/>
                                                  </a:cxn>
                                                  <a:cxn ang="T110">
                                                    <a:pos x="T44" y="T45"/>
                                                  </a:cxn>
                                                  <a:cxn ang="T111">
                                                    <a:pos x="T46" y="T47"/>
                                                  </a:cxn>
                                                  <a:cxn ang="T112">
                                                    <a:pos x="T48" y="T49"/>
                                                  </a:cxn>
                                                  <a:cxn ang="T113">
                                                    <a:pos x="T50" y="T51"/>
                                                  </a:cxn>
                                                  <a:cxn ang="T114">
                                                    <a:pos x="T52" y="T53"/>
                                                  </a:cxn>
                                                  <a:cxn ang="T115">
                                                    <a:pos x="T54" y="T55"/>
                                                  </a:cxn>
                                                  <a:cxn ang="T116">
                                                    <a:pos x="T56" y="T57"/>
                                                  </a:cxn>
                                                  <a:cxn ang="T117">
                                                    <a:pos x="T58" y="T59"/>
                                                  </a:cxn>
                                                  <a:cxn ang="T118">
                                                    <a:pos x="T60" y="T61"/>
                                                  </a:cxn>
                                                  <a:cxn ang="T119">
                                                    <a:pos x="T62" y="T63"/>
                                                  </a:cxn>
                                                  <a:cxn ang="T120">
                                                    <a:pos x="T64" y="T65"/>
                                                  </a:cxn>
                                                  <a:cxn ang="T121">
                                                    <a:pos x="T66" y="T67"/>
                                                  </a:cxn>
                                                  <a:cxn ang="T122">
                                                    <a:pos x="T68" y="T69"/>
                                                  </a:cxn>
                                                  <a:cxn ang="T123">
                                                    <a:pos x="T70" y="T71"/>
                                                  </a:cxn>
                                                  <a:cxn ang="T124">
                                                    <a:pos x="T72" y="T73"/>
                                                  </a:cxn>
                                                  <a:cxn ang="T125">
                                                    <a:pos x="T74" y="T75"/>
                                                  </a:cxn>
                                                  <a:cxn ang="T126">
                                                    <a:pos x="T76" y="T77"/>
                                                  </a:cxn>
                                                  <a:cxn ang="T127">
                                                    <a:pos x="T78" y="T79"/>
                                                  </a:cxn>
                                                  <a:cxn ang="T128">
                                                    <a:pos x="T80" y="T81"/>
                                                  </a:cxn>
                                                  <a:cxn ang="T129">
                                                    <a:pos x="T82" y="T83"/>
                                                  </a:cxn>
                                                  <a:cxn ang="T130">
                                                    <a:pos x="T84" y="T85"/>
                                                  </a:cxn>
                                                  <a:cxn ang="T131">
                                                    <a:pos x="T86" y="T8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321" h="1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15" y="0"/>
                                                    </a:lnTo>
                                                    <a:lnTo>
                                                      <a:pt x="30" y="0"/>
                                                    </a:lnTo>
                                                    <a:lnTo>
                                                      <a:pt x="45" y="0"/>
                                                    </a:lnTo>
                                                    <a:lnTo>
                                                      <a:pt x="60" y="0"/>
                                                    </a:lnTo>
                                                    <a:lnTo>
                                                      <a:pt x="75" y="0"/>
                                                    </a:lnTo>
                                                    <a:lnTo>
                                                      <a:pt x="90" y="0"/>
                                                    </a:lnTo>
                                                    <a:lnTo>
                                                      <a:pt x="105" y="0"/>
                                                    </a:lnTo>
                                                    <a:lnTo>
                                                      <a:pt x="120" y="0"/>
                                                    </a:lnTo>
                                                    <a:lnTo>
                                                      <a:pt x="135" y="0"/>
                                                    </a:lnTo>
                                                    <a:lnTo>
                                                      <a:pt x="150" y="0"/>
                                                    </a:lnTo>
                                                    <a:lnTo>
                                                      <a:pt x="165" y="0"/>
                                                    </a:lnTo>
                                                    <a:lnTo>
                                                      <a:pt x="180" y="0"/>
                                                    </a:lnTo>
                                                    <a:lnTo>
                                                      <a:pt x="195" y="0"/>
                                                    </a:lnTo>
                                                    <a:lnTo>
                                                      <a:pt x="210" y="0"/>
                                                    </a:lnTo>
                                                    <a:lnTo>
                                                      <a:pt x="225" y="0"/>
                                                    </a:lnTo>
                                                    <a:lnTo>
                                                      <a:pt x="240" y="0"/>
                                                    </a:lnTo>
                                                    <a:lnTo>
                                                      <a:pt x="255" y="0"/>
                                                    </a:lnTo>
                                                    <a:lnTo>
                                                      <a:pt x="270" y="0"/>
                                                    </a:lnTo>
                                                    <a:lnTo>
                                                      <a:pt x="285" y="0"/>
                                                    </a:lnTo>
                                                    <a:lnTo>
                                                      <a:pt x="300" y="0"/>
                                                    </a:lnTo>
                                                    <a:lnTo>
                                                      <a:pt x="315" y="0"/>
                                                    </a:lnTo>
                                                    <a:lnTo>
                                                      <a:pt x="330" y="0"/>
                                                    </a:lnTo>
                                                    <a:lnTo>
                                                      <a:pt x="345" y="0"/>
                                                    </a:lnTo>
                                                    <a:lnTo>
                                                      <a:pt x="360" y="0"/>
                                                    </a:lnTo>
                                                    <a:lnTo>
                                                      <a:pt x="375" y="0"/>
                                                    </a:lnTo>
                                                    <a:lnTo>
                                                      <a:pt x="390" y="0"/>
                                                    </a:lnTo>
                                                    <a:lnTo>
                                                      <a:pt x="405" y="0"/>
                                                    </a:lnTo>
                                                    <a:lnTo>
                                                      <a:pt x="420" y="0"/>
                                                    </a:lnTo>
                                                    <a:lnTo>
                                                      <a:pt x="435" y="0"/>
                                                    </a:lnTo>
                                                    <a:lnTo>
                                                      <a:pt x="450" y="0"/>
                                                    </a:lnTo>
                                                    <a:lnTo>
                                                      <a:pt x="465" y="0"/>
                                                    </a:lnTo>
                                                    <a:lnTo>
                                                      <a:pt x="480" y="0"/>
                                                    </a:lnTo>
                                                    <a:lnTo>
                                                      <a:pt x="495" y="0"/>
                                                    </a:lnTo>
                                                    <a:lnTo>
                                                      <a:pt x="510" y="0"/>
                                                    </a:lnTo>
                                                    <a:lnTo>
                                                      <a:pt x="525" y="0"/>
                                                    </a:lnTo>
                                                    <a:lnTo>
                                                      <a:pt x="540" y="0"/>
                                                    </a:lnTo>
                                                    <a:lnTo>
                                                      <a:pt x="555" y="0"/>
                                                    </a:lnTo>
                                                    <a:lnTo>
                                                      <a:pt x="570" y="0"/>
                                                    </a:lnTo>
                                                    <a:lnTo>
                                                      <a:pt x="585" y="0"/>
                                                    </a:lnTo>
                                                    <a:lnTo>
                                                      <a:pt x="600" y="0"/>
                                                    </a:lnTo>
                                                    <a:lnTo>
                                                      <a:pt x="615" y="0"/>
                                                    </a:lnTo>
                                                    <a:lnTo>
                                                      <a:pt x="630" y="0"/>
                                                    </a:lnTo>
                                                    <a:lnTo>
                                                      <a:pt x="645" y="0"/>
                                                    </a:lnTo>
                                                    <a:lnTo>
                                                      <a:pt x="660" y="0"/>
                                                    </a:lnTo>
                                                    <a:lnTo>
                                                      <a:pt x="675" y="0"/>
                                                    </a:lnTo>
                                                    <a:lnTo>
                                                      <a:pt x="690" y="0"/>
                                                    </a:lnTo>
                                                    <a:lnTo>
                                                      <a:pt x="705" y="0"/>
                                                    </a:lnTo>
                                                    <a:lnTo>
                                                      <a:pt x="720" y="0"/>
                                                    </a:lnTo>
                                                    <a:lnTo>
                                                      <a:pt x="735" y="0"/>
                                                    </a:lnTo>
                                                    <a:lnTo>
                                                      <a:pt x="751" y="0"/>
                                                    </a:lnTo>
                                                    <a:lnTo>
                                                      <a:pt x="766" y="0"/>
                                                    </a:lnTo>
                                                    <a:lnTo>
                                                      <a:pt x="781" y="0"/>
                                                    </a:lnTo>
                                                    <a:lnTo>
                                                      <a:pt x="796" y="0"/>
                                                    </a:lnTo>
                                                    <a:lnTo>
                                                      <a:pt x="811" y="0"/>
                                                    </a:lnTo>
                                                    <a:lnTo>
                                                      <a:pt x="826" y="0"/>
                                                    </a:lnTo>
                                                    <a:lnTo>
                                                      <a:pt x="841" y="0"/>
                                                    </a:lnTo>
                                                    <a:lnTo>
                                                      <a:pt x="856" y="0"/>
                                                    </a:lnTo>
                                                    <a:lnTo>
                                                      <a:pt x="871" y="0"/>
                                                    </a:lnTo>
                                                    <a:lnTo>
                                                      <a:pt x="886" y="0"/>
                                                    </a:lnTo>
                                                    <a:lnTo>
                                                      <a:pt x="901" y="0"/>
                                                    </a:lnTo>
                                                    <a:lnTo>
                                                      <a:pt x="916" y="0"/>
                                                    </a:lnTo>
                                                    <a:lnTo>
                                                      <a:pt x="931" y="0"/>
                                                    </a:lnTo>
                                                    <a:lnTo>
                                                      <a:pt x="946" y="0"/>
                                                    </a:lnTo>
                                                    <a:lnTo>
                                                      <a:pt x="961" y="0"/>
                                                    </a:lnTo>
                                                    <a:lnTo>
                                                      <a:pt x="976" y="0"/>
                                                    </a:lnTo>
                                                    <a:lnTo>
                                                      <a:pt x="991" y="0"/>
                                                    </a:lnTo>
                                                    <a:lnTo>
                                                      <a:pt x="1006" y="0"/>
                                                    </a:lnTo>
                                                    <a:lnTo>
                                                      <a:pt x="1021" y="0"/>
                                                    </a:lnTo>
                                                    <a:lnTo>
                                                      <a:pt x="1036" y="0"/>
                                                    </a:lnTo>
                                                    <a:lnTo>
                                                      <a:pt x="1051" y="0"/>
                                                    </a:lnTo>
                                                    <a:lnTo>
                                                      <a:pt x="1066" y="0"/>
                                                    </a:lnTo>
                                                    <a:lnTo>
                                                      <a:pt x="1081" y="0"/>
                                                    </a:lnTo>
                                                    <a:lnTo>
                                                      <a:pt x="1096" y="0"/>
                                                    </a:lnTo>
                                                    <a:lnTo>
                                                      <a:pt x="1111" y="0"/>
                                                    </a:lnTo>
                                                    <a:lnTo>
                                                      <a:pt x="1126" y="0"/>
                                                    </a:lnTo>
                                                    <a:lnTo>
                                                      <a:pt x="1141" y="0"/>
                                                    </a:lnTo>
                                                    <a:lnTo>
                                                      <a:pt x="1156" y="0"/>
                                                    </a:lnTo>
                                                    <a:lnTo>
                                                      <a:pt x="1171" y="0"/>
                                                    </a:lnTo>
                                                    <a:lnTo>
                                                      <a:pt x="1186" y="0"/>
                                                    </a:lnTo>
                                                    <a:lnTo>
                                                      <a:pt x="1201" y="0"/>
                                                    </a:lnTo>
                                                    <a:lnTo>
                                                      <a:pt x="1216" y="0"/>
                                                    </a:lnTo>
                                                    <a:lnTo>
                                                      <a:pt x="1231" y="0"/>
                                                    </a:lnTo>
                                                    <a:lnTo>
                                                      <a:pt x="1246" y="0"/>
                                                    </a:lnTo>
                                                    <a:lnTo>
                                                      <a:pt x="1261" y="0"/>
                                                    </a:lnTo>
                                                    <a:lnTo>
                                                      <a:pt x="1276" y="0"/>
                                                    </a:lnTo>
                                                    <a:lnTo>
                                                      <a:pt x="1291" y="0"/>
                                                    </a:lnTo>
                                                    <a:lnTo>
                                                      <a:pt x="1306" y="0"/>
                                                    </a:lnTo>
                                                    <a:lnTo>
                                                      <a:pt x="1321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prstDash val="dash"/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0" name="Freeform 22"/>
                                            <wps:cNvSpPr>
                                              <a:spLocks/>
                                            </wps:cNvSpPr>
                                            <wps:spPr bwMode="auto">
                                              <a:xfrm>
                                                <a:off x="5095" y="5621"/>
                                                <a:ext cx="1" cy="1439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"/>
                                                  <a:gd name="T1" fmla="*/ 1424 h 1439"/>
                                                  <a:gd name="T2" fmla="*/ 0 w 1"/>
                                                  <a:gd name="T3" fmla="*/ 1394 h 1439"/>
                                                  <a:gd name="T4" fmla="*/ 0 w 1"/>
                                                  <a:gd name="T5" fmla="*/ 1364 h 1439"/>
                                                  <a:gd name="T6" fmla="*/ 0 w 1"/>
                                                  <a:gd name="T7" fmla="*/ 1334 h 1439"/>
                                                  <a:gd name="T8" fmla="*/ 0 w 1"/>
                                                  <a:gd name="T9" fmla="*/ 1304 h 1439"/>
                                                  <a:gd name="T10" fmla="*/ 0 w 1"/>
                                                  <a:gd name="T11" fmla="*/ 1274 h 1439"/>
                                                  <a:gd name="T12" fmla="*/ 0 w 1"/>
                                                  <a:gd name="T13" fmla="*/ 1244 h 1439"/>
                                                  <a:gd name="T14" fmla="*/ 0 w 1"/>
                                                  <a:gd name="T15" fmla="*/ 1214 h 1439"/>
                                                  <a:gd name="T16" fmla="*/ 0 w 1"/>
                                                  <a:gd name="T17" fmla="*/ 1184 h 1439"/>
                                                  <a:gd name="T18" fmla="*/ 0 w 1"/>
                                                  <a:gd name="T19" fmla="*/ 1154 h 1439"/>
                                                  <a:gd name="T20" fmla="*/ 0 w 1"/>
                                                  <a:gd name="T21" fmla="*/ 1124 h 1439"/>
                                                  <a:gd name="T22" fmla="*/ 0 w 1"/>
                                                  <a:gd name="T23" fmla="*/ 1094 h 1439"/>
                                                  <a:gd name="T24" fmla="*/ 0 w 1"/>
                                                  <a:gd name="T25" fmla="*/ 1064 h 1439"/>
                                                  <a:gd name="T26" fmla="*/ 0 w 1"/>
                                                  <a:gd name="T27" fmla="*/ 1034 h 1439"/>
                                                  <a:gd name="T28" fmla="*/ 0 w 1"/>
                                                  <a:gd name="T29" fmla="*/ 1004 h 1439"/>
                                                  <a:gd name="T30" fmla="*/ 0 w 1"/>
                                                  <a:gd name="T31" fmla="*/ 974 h 1439"/>
                                                  <a:gd name="T32" fmla="*/ 0 w 1"/>
                                                  <a:gd name="T33" fmla="*/ 944 h 1439"/>
                                                  <a:gd name="T34" fmla="*/ 0 w 1"/>
                                                  <a:gd name="T35" fmla="*/ 914 h 1439"/>
                                                  <a:gd name="T36" fmla="*/ 0 w 1"/>
                                                  <a:gd name="T37" fmla="*/ 884 h 1439"/>
                                                  <a:gd name="T38" fmla="*/ 0 w 1"/>
                                                  <a:gd name="T39" fmla="*/ 854 h 1439"/>
                                                  <a:gd name="T40" fmla="*/ 0 w 1"/>
                                                  <a:gd name="T41" fmla="*/ 824 h 1439"/>
                                                  <a:gd name="T42" fmla="*/ 0 w 1"/>
                                                  <a:gd name="T43" fmla="*/ 794 h 1439"/>
                                                  <a:gd name="T44" fmla="*/ 0 w 1"/>
                                                  <a:gd name="T45" fmla="*/ 764 h 1439"/>
                                                  <a:gd name="T46" fmla="*/ 0 w 1"/>
                                                  <a:gd name="T47" fmla="*/ 734 h 1439"/>
                                                  <a:gd name="T48" fmla="*/ 0 w 1"/>
                                                  <a:gd name="T49" fmla="*/ 704 h 1439"/>
                                                  <a:gd name="T50" fmla="*/ 0 w 1"/>
                                                  <a:gd name="T51" fmla="*/ 674 h 1439"/>
                                                  <a:gd name="T52" fmla="*/ 0 w 1"/>
                                                  <a:gd name="T53" fmla="*/ 644 h 1439"/>
                                                  <a:gd name="T54" fmla="*/ 0 w 1"/>
                                                  <a:gd name="T55" fmla="*/ 614 h 1439"/>
                                                  <a:gd name="T56" fmla="*/ 0 w 1"/>
                                                  <a:gd name="T57" fmla="*/ 584 h 1439"/>
                                                  <a:gd name="T58" fmla="*/ 0 w 1"/>
                                                  <a:gd name="T59" fmla="*/ 554 h 1439"/>
                                                  <a:gd name="T60" fmla="*/ 0 w 1"/>
                                                  <a:gd name="T61" fmla="*/ 524 h 1439"/>
                                                  <a:gd name="T62" fmla="*/ 0 w 1"/>
                                                  <a:gd name="T63" fmla="*/ 494 h 1439"/>
                                                  <a:gd name="T64" fmla="*/ 0 w 1"/>
                                                  <a:gd name="T65" fmla="*/ 464 h 1439"/>
                                                  <a:gd name="T66" fmla="*/ 0 w 1"/>
                                                  <a:gd name="T67" fmla="*/ 434 h 1439"/>
                                                  <a:gd name="T68" fmla="*/ 0 w 1"/>
                                                  <a:gd name="T69" fmla="*/ 405 h 1439"/>
                                                  <a:gd name="T70" fmla="*/ 0 w 1"/>
                                                  <a:gd name="T71" fmla="*/ 375 h 1439"/>
                                                  <a:gd name="T72" fmla="*/ 0 w 1"/>
                                                  <a:gd name="T73" fmla="*/ 345 h 1439"/>
                                                  <a:gd name="T74" fmla="*/ 0 w 1"/>
                                                  <a:gd name="T75" fmla="*/ 315 h 1439"/>
                                                  <a:gd name="T76" fmla="*/ 0 w 1"/>
                                                  <a:gd name="T77" fmla="*/ 285 h 1439"/>
                                                  <a:gd name="T78" fmla="*/ 0 w 1"/>
                                                  <a:gd name="T79" fmla="*/ 255 h 1439"/>
                                                  <a:gd name="T80" fmla="*/ 0 w 1"/>
                                                  <a:gd name="T81" fmla="*/ 225 h 1439"/>
                                                  <a:gd name="T82" fmla="*/ 0 w 1"/>
                                                  <a:gd name="T83" fmla="*/ 195 h 1439"/>
                                                  <a:gd name="T84" fmla="*/ 0 w 1"/>
                                                  <a:gd name="T85" fmla="*/ 165 h 1439"/>
                                                  <a:gd name="T86" fmla="*/ 0 w 1"/>
                                                  <a:gd name="T87" fmla="*/ 135 h 1439"/>
                                                  <a:gd name="T88" fmla="*/ 0 w 1"/>
                                                  <a:gd name="T89" fmla="*/ 105 h 1439"/>
                                                  <a:gd name="T90" fmla="*/ 0 w 1"/>
                                                  <a:gd name="T91" fmla="*/ 75 h 1439"/>
                                                  <a:gd name="T92" fmla="*/ 0 w 1"/>
                                                  <a:gd name="T93" fmla="*/ 45 h 1439"/>
                                                  <a:gd name="T94" fmla="*/ 0 w 1"/>
                                                  <a:gd name="T95" fmla="*/ 15 h 1439"/>
                                                  <a:gd name="T96" fmla="*/ 0 60000 65536"/>
                                                  <a:gd name="T97" fmla="*/ 0 60000 65536"/>
                                                  <a:gd name="T98" fmla="*/ 0 60000 65536"/>
                                                  <a:gd name="T99" fmla="*/ 0 60000 65536"/>
                                                  <a:gd name="T100" fmla="*/ 0 60000 65536"/>
                                                  <a:gd name="T101" fmla="*/ 0 60000 65536"/>
                                                  <a:gd name="T102" fmla="*/ 0 60000 65536"/>
                                                  <a:gd name="T103" fmla="*/ 0 60000 65536"/>
                                                  <a:gd name="T104" fmla="*/ 0 60000 65536"/>
                                                  <a:gd name="T105" fmla="*/ 0 60000 65536"/>
                                                  <a:gd name="T106" fmla="*/ 0 60000 65536"/>
                                                  <a:gd name="T107" fmla="*/ 0 60000 65536"/>
                                                  <a:gd name="T108" fmla="*/ 0 60000 65536"/>
                                                  <a:gd name="T109" fmla="*/ 0 60000 65536"/>
                                                  <a:gd name="T110" fmla="*/ 0 60000 65536"/>
                                                  <a:gd name="T111" fmla="*/ 0 60000 65536"/>
                                                  <a:gd name="T112" fmla="*/ 0 60000 65536"/>
                                                  <a:gd name="T113" fmla="*/ 0 60000 65536"/>
                                                  <a:gd name="T114" fmla="*/ 0 60000 65536"/>
                                                  <a:gd name="T115" fmla="*/ 0 60000 65536"/>
                                                  <a:gd name="T116" fmla="*/ 0 60000 65536"/>
                                                  <a:gd name="T117" fmla="*/ 0 60000 65536"/>
                                                  <a:gd name="T118" fmla="*/ 0 60000 65536"/>
                                                  <a:gd name="T119" fmla="*/ 0 60000 65536"/>
                                                  <a:gd name="T120" fmla="*/ 0 60000 65536"/>
                                                  <a:gd name="T121" fmla="*/ 0 60000 65536"/>
                                                  <a:gd name="T122" fmla="*/ 0 60000 65536"/>
                                                  <a:gd name="T123" fmla="*/ 0 60000 65536"/>
                                                  <a:gd name="T124" fmla="*/ 0 60000 65536"/>
                                                  <a:gd name="T125" fmla="*/ 0 60000 65536"/>
                                                  <a:gd name="T126" fmla="*/ 0 60000 65536"/>
                                                  <a:gd name="T127" fmla="*/ 0 60000 65536"/>
                                                  <a:gd name="T128" fmla="*/ 0 60000 65536"/>
                                                  <a:gd name="T129" fmla="*/ 0 60000 65536"/>
                                                  <a:gd name="T130" fmla="*/ 0 60000 65536"/>
                                                  <a:gd name="T131" fmla="*/ 0 60000 65536"/>
                                                  <a:gd name="T132" fmla="*/ 0 60000 65536"/>
                                                  <a:gd name="T133" fmla="*/ 0 60000 65536"/>
                                                  <a:gd name="T134" fmla="*/ 0 60000 65536"/>
                                                  <a:gd name="T135" fmla="*/ 0 60000 65536"/>
                                                  <a:gd name="T136" fmla="*/ 0 60000 65536"/>
                                                  <a:gd name="T137" fmla="*/ 0 60000 65536"/>
                                                  <a:gd name="T138" fmla="*/ 0 60000 65536"/>
                                                  <a:gd name="T139" fmla="*/ 0 60000 65536"/>
                                                  <a:gd name="T140" fmla="*/ 0 60000 65536"/>
                                                  <a:gd name="T141" fmla="*/ 0 60000 65536"/>
                                                  <a:gd name="T142" fmla="*/ 0 60000 65536"/>
                                                  <a:gd name="T143" fmla="*/ 0 60000 65536"/>
                                                </a:gdLst>
                                                <a:ahLst/>
                                                <a:cxnLst>
                                                  <a:cxn ang="T96">
                                                    <a:pos x="T0" y="T1"/>
                                                  </a:cxn>
                                                  <a:cxn ang="T97">
                                                    <a:pos x="T2" y="T3"/>
                                                  </a:cxn>
                                                  <a:cxn ang="T98">
                                                    <a:pos x="T4" y="T5"/>
                                                  </a:cxn>
                                                  <a:cxn ang="T99">
                                                    <a:pos x="T6" y="T7"/>
                                                  </a:cxn>
                                                  <a:cxn ang="T100">
                                                    <a:pos x="T8" y="T9"/>
                                                  </a:cxn>
                                                  <a:cxn ang="T101">
                                                    <a:pos x="T10" y="T11"/>
                                                  </a:cxn>
                                                  <a:cxn ang="T102">
                                                    <a:pos x="T12" y="T13"/>
                                                  </a:cxn>
                                                  <a:cxn ang="T103">
                                                    <a:pos x="T14" y="T15"/>
                                                  </a:cxn>
                                                  <a:cxn ang="T104">
                                                    <a:pos x="T16" y="T17"/>
                                                  </a:cxn>
                                                  <a:cxn ang="T105">
                                                    <a:pos x="T18" y="T19"/>
                                                  </a:cxn>
                                                  <a:cxn ang="T106">
                                                    <a:pos x="T20" y="T21"/>
                                                  </a:cxn>
                                                  <a:cxn ang="T107">
                                                    <a:pos x="T22" y="T23"/>
                                                  </a:cxn>
                                                  <a:cxn ang="T108">
                                                    <a:pos x="T24" y="T25"/>
                                                  </a:cxn>
                                                  <a:cxn ang="T109">
                                                    <a:pos x="T26" y="T27"/>
                                                  </a:cxn>
                                                  <a:cxn ang="T110">
                                                    <a:pos x="T28" y="T29"/>
                                                  </a:cxn>
                                                  <a:cxn ang="T111">
                                                    <a:pos x="T30" y="T31"/>
                                                  </a:cxn>
                                                  <a:cxn ang="T112">
                                                    <a:pos x="T32" y="T33"/>
                                                  </a:cxn>
                                                  <a:cxn ang="T113">
                                                    <a:pos x="T34" y="T35"/>
                                                  </a:cxn>
                                                  <a:cxn ang="T114">
                                                    <a:pos x="T36" y="T37"/>
                                                  </a:cxn>
                                                  <a:cxn ang="T115">
                                                    <a:pos x="T38" y="T39"/>
                                                  </a:cxn>
                                                  <a:cxn ang="T116">
                                                    <a:pos x="T40" y="T41"/>
                                                  </a:cxn>
                                                  <a:cxn ang="T117">
                                                    <a:pos x="T42" y="T43"/>
                                                  </a:cxn>
                                                  <a:cxn ang="T118">
                                                    <a:pos x="T44" y="T45"/>
                                                  </a:cxn>
                                                  <a:cxn ang="T119">
                                                    <a:pos x="T46" y="T47"/>
                                                  </a:cxn>
                                                  <a:cxn ang="T120">
                                                    <a:pos x="T48" y="T49"/>
                                                  </a:cxn>
                                                  <a:cxn ang="T121">
                                                    <a:pos x="T50" y="T51"/>
                                                  </a:cxn>
                                                  <a:cxn ang="T122">
                                                    <a:pos x="T52" y="T53"/>
                                                  </a:cxn>
                                                  <a:cxn ang="T123">
                                                    <a:pos x="T54" y="T55"/>
                                                  </a:cxn>
                                                  <a:cxn ang="T124">
                                                    <a:pos x="T56" y="T57"/>
                                                  </a:cxn>
                                                  <a:cxn ang="T125">
                                                    <a:pos x="T58" y="T59"/>
                                                  </a:cxn>
                                                  <a:cxn ang="T126">
                                                    <a:pos x="T60" y="T61"/>
                                                  </a:cxn>
                                                  <a:cxn ang="T127">
                                                    <a:pos x="T62" y="T63"/>
                                                  </a:cxn>
                                                  <a:cxn ang="T128">
                                                    <a:pos x="T64" y="T65"/>
                                                  </a:cxn>
                                                  <a:cxn ang="T129">
                                                    <a:pos x="T66" y="T67"/>
                                                  </a:cxn>
                                                  <a:cxn ang="T130">
                                                    <a:pos x="T68" y="T69"/>
                                                  </a:cxn>
                                                  <a:cxn ang="T131">
                                                    <a:pos x="T70" y="T71"/>
                                                  </a:cxn>
                                                  <a:cxn ang="T132">
                                                    <a:pos x="T72" y="T73"/>
                                                  </a:cxn>
                                                  <a:cxn ang="T133">
                                                    <a:pos x="T74" y="T75"/>
                                                  </a:cxn>
                                                  <a:cxn ang="T134">
                                                    <a:pos x="T76" y="T77"/>
                                                  </a:cxn>
                                                  <a:cxn ang="T135">
                                                    <a:pos x="T78" y="T79"/>
                                                  </a:cxn>
                                                  <a:cxn ang="T136">
                                                    <a:pos x="T80" y="T81"/>
                                                  </a:cxn>
                                                  <a:cxn ang="T137">
                                                    <a:pos x="T82" y="T83"/>
                                                  </a:cxn>
                                                  <a:cxn ang="T138">
                                                    <a:pos x="T84" y="T85"/>
                                                  </a:cxn>
                                                  <a:cxn ang="T139">
                                                    <a:pos x="T86" y="T87"/>
                                                  </a:cxn>
                                                  <a:cxn ang="T140">
                                                    <a:pos x="T88" y="T89"/>
                                                  </a:cxn>
                                                  <a:cxn ang="T141">
                                                    <a:pos x="T90" y="T91"/>
                                                  </a:cxn>
                                                  <a:cxn ang="T142">
                                                    <a:pos x="T92" y="T93"/>
                                                  </a:cxn>
                                                  <a:cxn ang="T143">
                                                    <a:pos x="T94" y="T95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" h="1439">
                                                    <a:moveTo>
                                                      <a:pt x="0" y="1439"/>
                                                    </a:moveTo>
                                                    <a:lnTo>
                                                      <a:pt x="0" y="1424"/>
                                                    </a:lnTo>
                                                    <a:lnTo>
                                                      <a:pt x="0" y="1409"/>
                                                    </a:lnTo>
                                                    <a:lnTo>
                                                      <a:pt x="0" y="1394"/>
                                                    </a:lnTo>
                                                    <a:lnTo>
                                                      <a:pt x="0" y="1379"/>
                                                    </a:lnTo>
                                                    <a:lnTo>
                                                      <a:pt x="0" y="1364"/>
                                                    </a:lnTo>
                                                    <a:lnTo>
                                                      <a:pt x="0" y="1349"/>
                                                    </a:lnTo>
                                                    <a:lnTo>
                                                      <a:pt x="0" y="1334"/>
                                                    </a:lnTo>
                                                    <a:lnTo>
                                                      <a:pt x="0" y="1319"/>
                                                    </a:lnTo>
                                                    <a:lnTo>
                                                      <a:pt x="0" y="1304"/>
                                                    </a:lnTo>
                                                    <a:lnTo>
                                                      <a:pt x="0" y="1289"/>
                                                    </a:lnTo>
                                                    <a:lnTo>
                                                      <a:pt x="0" y="1274"/>
                                                    </a:lnTo>
                                                    <a:lnTo>
                                                      <a:pt x="0" y="1259"/>
                                                    </a:lnTo>
                                                    <a:lnTo>
                                                      <a:pt x="0" y="1244"/>
                                                    </a:lnTo>
                                                    <a:lnTo>
                                                      <a:pt x="0" y="1229"/>
                                                    </a:lnTo>
                                                    <a:lnTo>
                                                      <a:pt x="0" y="1214"/>
                                                    </a:lnTo>
                                                    <a:lnTo>
                                                      <a:pt x="0" y="1199"/>
                                                    </a:lnTo>
                                                    <a:lnTo>
                                                      <a:pt x="0" y="1184"/>
                                                    </a:lnTo>
                                                    <a:lnTo>
                                                      <a:pt x="0" y="1169"/>
                                                    </a:lnTo>
                                                    <a:lnTo>
                                                      <a:pt x="0" y="1154"/>
                                                    </a:lnTo>
                                                    <a:lnTo>
                                                      <a:pt x="0" y="1139"/>
                                                    </a:lnTo>
                                                    <a:lnTo>
                                                      <a:pt x="0" y="1124"/>
                                                    </a:lnTo>
                                                    <a:lnTo>
                                                      <a:pt x="0" y="1109"/>
                                                    </a:lnTo>
                                                    <a:lnTo>
                                                      <a:pt x="0" y="1094"/>
                                                    </a:lnTo>
                                                    <a:lnTo>
                                                      <a:pt x="0" y="1079"/>
                                                    </a:lnTo>
                                                    <a:lnTo>
                                                      <a:pt x="0" y="1064"/>
                                                    </a:lnTo>
                                                    <a:lnTo>
                                                      <a:pt x="0" y="1049"/>
                                                    </a:lnTo>
                                                    <a:lnTo>
                                                      <a:pt x="0" y="1034"/>
                                                    </a:lnTo>
                                                    <a:lnTo>
                                                      <a:pt x="0" y="1019"/>
                                                    </a:lnTo>
                                                    <a:lnTo>
                                                      <a:pt x="0" y="1004"/>
                                                    </a:lnTo>
                                                    <a:lnTo>
                                                      <a:pt x="0" y="989"/>
                                                    </a:lnTo>
                                                    <a:lnTo>
                                                      <a:pt x="0" y="974"/>
                                                    </a:lnTo>
                                                    <a:lnTo>
                                                      <a:pt x="0" y="959"/>
                                                    </a:lnTo>
                                                    <a:lnTo>
                                                      <a:pt x="0" y="944"/>
                                                    </a:lnTo>
                                                    <a:lnTo>
                                                      <a:pt x="0" y="929"/>
                                                    </a:lnTo>
                                                    <a:lnTo>
                                                      <a:pt x="0" y="914"/>
                                                    </a:lnTo>
                                                    <a:lnTo>
                                                      <a:pt x="0" y="899"/>
                                                    </a:lnTo>
                                                    <a:lnTo>
                                                      <a:pt x="0" y="884"/>
                                                    </a:lnTo>
                                                    <a:lnTo>
                                                      <a:pt x="0" y="869"/>
                                                    </a:lnTo>
                                                    <a:lnTo>
                                                      <a:pt x="0" y="854"/>
                                                    </a:lnTo>
                                                    <a:lnTo>
                                                      <a:pt x="0" y="839"/>
                                                    </a:lnTo>
                                                    <a:lnTo>
                                                      <a:pt x="0" y="824"/>
                                                    </a:lnTo>
                                                    <a:lnTo>
                                                      <a:pt x="0" y="809"/>
                                                    </a:lnTo>
                                                    <a:lnTo>
                                                      <a:pt x="0" y="794"/>
                                                    </a:lnTo>
                                                    <a:lnTo>
                                                      <a:pt x="0" y="779"/>
                                                    </a:lnTo>
                                                    <a:lnTo>
                                                      <a:pt x="0" y="764"/>
                                                    </a:lnTo>
                                                    <a:lnTo>
                                                      <a:pt x="0" y="749"/>
                                                    </a:lnTo>
                                                    <a:lnTo>
                                                      <a:pt x="0" y="734"/>
                                                    </a:lnTo>
                                                    <a:lnTo>
                                                      <a:pt x="0" y="719"/>
                                                    </a:lnTo>
                                                    <a:lnTo>
                                                      <a:pt x="0" y="704"/>
                                                    </a:lnTo>
                                                    <a:lnTo>
                                                      <a:pt x="0" y="689"/>
                                                    </a:lnTo>
                                                    <a:lnTo>
                                                      <a:pt x="0" y="674"/>
                                                    </a:lnTo>
                                                    <a:lnTo>
                                                      <a:pt x="0" y="659"/>
                                                    </a:lnTo>
                                                    <a:lnTo>
                                                      <a:pt x="0" y="644"/>
                                                    </a:lnTo>
                                                    <a:lnTo>
                                                      <a:pt x="0" y="629"/>
                                                    </a:lnTo>
                                                    <a:lnTo>
                                                      <a:pt x="0" y="614"/>
                                                    </a:lnTo>
                                                    <a:lnTo>
                                                      <a:pt x="0" y="599"/>
                                                    </a:lnTo>
                                                    <a:lnTo>
                                                      <a:pt x="0" y="584"/>
                                                    </a:lnTo>
                                                    <a:lnTo>
                                                      <a:pt x="0" y="569"/>
                                                    </a:lnTo>
                                                    <a:lnTo>
                                                      <a:pt x="0" y="554"/>
                                                    </a:lnTo>
                                                    <a:lnTo>
                                                      <a:pt x="0" y="539"/>
                                                    </a:lnTo>
                                                    <a:lnTo>
                                                      <a:pt x="0" y="524"/>
                                                    </a:lnTo>
                                                    <a:lnTo>
                                                      <a:pt x="0" y="509"/>
                                                    </a:lnTo>
                                                    <a:lnTo>
                                                      <a:pt x="0" y="494"/>
                                                    </a:lnTo>
                                                    <a:lnTo>
                                                      <a:pt x="0" y="479"/>
                                                    </a:lnTo>
                                                    <a:lnTo>
                                                      <a:pt x="0" y="464"/>
                                                    </a:lnTo>
                                                    <a:lnTo>
                                                      <a:pt x="0" y="449"/>
                                                    </a:lnTo>
                                                    <a:lnTo>
                                                      <a:pt x="0" y="434"/>
                                                    </a:lnTo>
                                                    <a:lnTo>
                                                      <a:pt x="0" y="419"/>
                                                    </a:lnTo>
                                                    <a:lnTo>
                                                      <a:pt x="0" y="405"/>
                                                    </a:lnTo>
                                                    <a:lnTo>
                                                      <a:pt x="0" y="390"/>
                                                    </a:lnTo>
                                                    <a:lnTo>
                                                      <a:pt x="0" y="375"/>
                                                    </a:lnTo>
                                                    <a:lnTo>
                                                      <a:pt x="0" y="360"/>
                                                    </a:lnTo>
                                                    <a:lnTo>
                                                      <a:pt x="0" y="345"/>
                                                    </a:lnTo>
                                                    <a:lnTo>
                                                      <a:pt x="0" y="330"/>
                                                    </a:lnTo>
                                                    <a:lnTo>
                                                      <a:pt x="0" y="315"/>
                                                    </a:lnTo>
                                                    <a:lnTo>
                                                      <a:pt x="0" y="300"/>
                                                    </a:lnTo>
                                                    <a:lnTo>
                                                      <a:pt x="0" y="285"/>
                                                    </a:lnTo>
                                                    <a:lnTo>
                                                      <a:pt x="0" y="270"/>
                                                    </a:lnTo>
                                                    <a:lnTo>
                                                      <a:pt x="0" y="255"/>
                                                    </a:lnTo>
                                                    <a:lnTo>
                                                      <a:pt x="0" y="240"/>
                                                    </a:lnTo>
                                                    <a:lnTo>
                                                      <a:pt x="0" y="225"/>
                                                    </a:lnTo>
                                                    <a:lnTo>
                                                      <a:pt x="0" y="210"/>
                                                    </a:lnTo>
                                                    <a:lnTo>
                                                      <a:pt x="0" y="195"/>
                                                    </a:lnTo>
                                                    <a:lnTo>
                                                      <a:pt x="0" y="180"/>
                                                    </a:lnTo>
                                                    <a:lnTo>
                                                      <a:pt x="0" y="165"/>
                                                    </a:lnTo>
                                                    <a:lnTo>
                                                      <a:pt x="0" y="150"/>
                                                    </a:lnTo>
                                                    <a:lnTo>
                                                      <a:pt x="0" y="135"/>
                                                    </a:lnTo>
                                                    <a:lnTo>
                                                      <a:pt x="0" y="120"/>
                                                    </a:lnTo>
                                                    <a:lnTo>
                                                      <a:pt x="0" y="105"/>
                                                    </a:lnTo>
                                                    <a:lnTo>
                                                      <a:pt x="0" y="90"/>
                                                    </a:lnTo>
                                                    <a:lnTo>
                                                      <a:pt x="0" y="75"/>
                                                    </a:lnTo>
                                                    <a:lnTo>
                                                      <a:pt x="0" y="60"/>
                                                    </a:lnTo>
                                                    <a:lnTo>
                                                      <a:pt x="0" y="45"/>
                                                    </a:lnTo>
                                                    <a:lnTo>
                                                      <a:pt x="0" y="30"/>
                                                    </a:lnTo>
                                                    <a:lnTo>
                                                      <a:pt x="0" y="15"/>
                                                    </a:lnTo>
                                                    <a:lnTo>
                                                      <a:pt x="0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prstDash val="dash"/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1" name="Freeform 23"/>
                                            <wps:cNvSpPr>
                                              <a:spLocks/>
                                            </wps:cNvSpPr>
                                            <wps:spPr bwMode="auto">
                                              <a:xfrm>
                                                <a:off x="5966" y="5156"/>
                                                <a:ext cx="1" cy="48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"/>
                                                  <a:gd name="T1" fmla="*/ 480 h 480"/>
                                                  <a:gd name="T2" fmla="*/ 0 w 1"/>
                                                  <a:gd name="T3" fmla="*/ 465 h 480"/>
                                                  <a:gd name="T4" fmla="*/ 0 w 1"/>
                                                  <a:gd name="T5" fmla="*/ 450 h 480"/>
                                                  <a:gd name="T6" fmla="*/ 0 w 1"/>
                                                  <a:gd name="T7" fmla="*/ 435 h 480"/>
                                                  <a:gd name="T8" fmla="*/ 0 w 1"/>
                                                  <a:gd name="T9" fmla="*/ 420 h 480"/>
                                                  <a:gd name="T10" fmla="*/ 0 w 1"/>
                                                  <a:gd name="T11" fmla="*/ 405 h 480"/>
                                                  <a:gd name="T12" fmla="*/ 0 w 1"/>
                                                  <a:gd name="T13" fmla="*/ 390 h 480"/>
                                                  <a:gd name="T14" fmla="*/ 0 w 1"/>
                                                  <a:gd name="T15" fmla="*/ 375 h 480"/>
                                                  <a:gd name="T16" fmla="*/ 0 w 1"/>
                                                  <a:gd name="T17" fmla="*/ 360 h 480"/>
                                                  <a:gd name="T18" fmla="*/ 0 w 1"/>
                                                  <a:gd name="T19" fmla="*/ 345 h 480"/>
                                                  <a:gd name="T20" fmla="*/ 0 w 1"/>
                                                  <a:gd name="T21" fmla="*/ 330 h 480"/>
                                                  <a:gd name="T22" fmla="*/ 0 w 1"/>
                                                  <a:gd name="T23" fmla="*/ 315 h 480"/>
                                                  <a:gd name="T24" fmla="*/ 0 w 1"/>
                                                  <a:gd name="T25" fmla="*/ 300 h 480"/>
                                                  <a:gd name="T26" fmla="*/ 0 w 1"/>
                                                  <a:gd name="T27" fmla="*/ 285 h 480"/>
                                                  <a:gd name="T28" fmla="*/ 0 w 1"/>
                                                  <a:gd name="T29" fmla="*/ 270 h 480"/>
                                                  <a:gd name="T30" fmla="*/ 0 w 1"/>
                                                  <a:gd name="T31" fmla="*/ 255 h 480"/>
                                                  <a:gd name="T32" fmla="*/ 0 w 1"/>
                                                  <a:gd name="T33" fmla="*/ 240 h 480"/>
                                                  <a:gd name="T34" fmla="*/ 0 w 1"/>
                                                  <a:gd name="T35" fmla="*/ 225 h 480"/>
                                                  <a:gd name="T36" fmla="*/ 0 w 1"/>
                                                  <a:gd name="T37" fmla="*/ 210 h 480"/>
                                                  <a:gd name="T38" fmla="*/ 0 w 1"/>
                                                  <a:gd name="T39" fmla="*/ 195 h 480"/>
                                                  <a:gd name="T40" fmla="*/ 0 w 1"/>
                                                  <a:gd name="T41" fmla="*/ 180 h 480"/>
                                                  <a:gd name="T42" fmla="*/ 0 w 1"/>
                                                  <a:gd name="T43" fmla="*/ 165 h 480"/>
                                                  <a:gd name="T44" fmla="*/ 0 w 1"/>
                                                  <a:gd name="T45" fmla="*/ 150 h 480"/>
                                                  <a:gd name="T46" fmla="*/ 0 w 1"/>
                                                  <a:gd name="T47" fmla="*/ 135 h 480"/>
                                                  <a:gd name="T48" fmla="*/ 0 w 1"/>
                                                  <a:gd name="T49" fmla="*/ 120 h 480"/>
                                                  <a:gd name="T50" fmla="*/ 0 w 1"/>
                                                  <a:gd name="T51" fmla="*/ 105 h 480"/>
                                                  <a:gd name="T52" fmla="*/ 0 w 1"/>
                                                  <a:gd name="T53" fmla="*/ 90 h 480"/>
                                                  <a:gd name="T54" fmla="*/ 0 w 1"/>
                                                  <a:gd name="T55" fmla="*/ 75 h 480"/>
                                                  <a:gd name="T56" fmla="*/ 0 w 1"/>
                                                  <a:gd name="T57" fmla="*/ 60 h 480"/>
                                                  <a:gd name="T58" fmla="*/ 0 w 1"/>
                                                  <a:gd name="T59" fmla="*/ 45 h 480"/>
                                                  <a:gd name="T60" fmla="*/ 0 w 1"/>
                                                  <a:gd name="T61" fmla="*/ 30 h 480"/>
                                                  <a:gd name="T62" fmla="*/ 0 w 1"/>
                                                  <a:gd name="T63" fmla="*/ 15 h 480"/>
                                                  <a:gd name="T64" fmla="*/ 0 w 1"/>
                                                  <a:gd name="T65" fmla="*/ 0 h 480"/>
                                                  <a:gd name="T66" fmla="*/ 0 60000 65536"/>
                                                  <a:gd name="T67" fmla="*/ 0 60000 65536"/>
                                                  <a:gd name="T68" fmla="*/ 0 60000 65536"/>
                                                  <a:gd name="T69" fmla="*/ 0 60000 65536"/>
                                                  <a:gd name="T70" fmla="*/ 0 60000 65536"/>
                                                  <a:gd name="T71" fmla="*/ 0 60000 65536"/>
                                                  <a:gd name="T72" fmla="*/ 0 60000 65536"/>
                                                  <a:gd name="T73" fmla="*/ 0 60000 65536"/>
                                                  <a:gd name="T74" fmla="*/ 0 60000 65536"/>
                                                  <a:gd name="T75" fmla="*/ 0 60000 65536"/>
                                                  <a:gd name="T76" fmla="*/ 0 60000 65536"/>
                                                  <a:gd name="T77" fmla="*/ 0 60000 65536"/>
                                                  <a:gd name="T78" fmla="*/ 0 60000 65536"/>
                                                  <a:gd name="T79" fmla="*/ 0 60000 65536"/>
                                                  <a:gd name="T80" fmla="*/ 0 60000 65536"/>
                                                  <a:gd name="T81" fmla="*/ 0 60000 65536"/>
                                                  <a:gd name="T82" fmla="*/ 0 60000 65536"/>
                                                  <a:gd name="T83" fmla="*/ 0 60000 65536"/>
                                                  <a:gd name="T84" fmla="*/ 0 60000 65536"/>
                                                  <a:gd name="T85" fmla="*/ 0 60000 65536"/>
                                                  <a:gd name="T86" fmla="*/ 0 60000 65536"/>
                                                  <a:gd name="T87" fmla="*/ 0 60000 65536"/>
                                                  <a:gd name="T88" fmla="*/ 0 60000 65536"/>
                                                  <a:gd name="T89" fmla="*/ 0 60000 65536"/>
                                                  <a:gd name="T90" fmla="*/ 0 60000 65536"/>
                                                  <a:gd name="T91" fmla="*/ 0 60000 65536"/>
                                                  <a:gd name="T92" fmla="*/ 0 60000 65536"/>
                                                  <a:gd name="T93" fmla="*/ 0 60000 65536"/>
                                                  <a:gd name="T94" fmla="*/ 0 60000 65536"/>
                                                  <a:gd name="T95" fmla="*/ 0 60000 65536"/>
                                                  <a:gd name="T96" fmla="*/ 0 60000 65536"/>
                                                  <a:gd name="T97" fmla="*/ 0 60000 65536"/>
                                                  <a:gd name="T98" fmla="*/ 0 60000 65536"/>
                                                </a:gdLst>
                                                <a:ahLst/>
                                                <a:cxnLst>
                                                  <a:cxn ang="T66">
                                                    <a:pos x="T0" y="T1"/>
                                                  </a:cxn>
                                                  <a:cxn ang="T67">
                                                    <a:pos x="T2" y="T3"/>
                                                  </a:cxn>
                                                  <a:cxn ang="T68">
                                                    <a:pos x="T4" y="T5"/>
                                                  </a:cxn>
                                                  <a:cxn ang="T69">
                                                    <a:pos x="T6" y="T7"/>
                                                  </a:cxn>
                                                  <a:cxn ang="T70">
                                                    <a:pos x="T8" y="T9"/>
                                                  </a:cxn>
                                                  <a:cxn ang="T71">
                                                    <a:pos x="T10" y="T11"/>
                                                  </a:cxn>
                                                  <a:cxn ang="T72">
                                                    <a:pos x="T12" y="T13"/>
                                                  </a:cxn>
                                                  <a:cxn ang="T73">
                                                    <a:pos x="T14" y="T15"/>
                                                  </a:cxn>
                                                  <a:cxn ang="T74">
                                                    <a:pos x="T16" y="T17"/>
                                                  </a:cxn>
                                                  <a:cxn ang="T75">
                                                    <a:pos x="T18" y="T19"/>
                                                  </a:cxn>
                                                  <a:cxn ang="T76">
                                                    <a:pos x="T20" y="T21"/>
                                                  </a:cxn>
                                                  <a:cxn ang="T77">
                                                    <a:pos x="T22" y="T23"/>
                                                  </a:cxn>
                                                  <a:cxn ang="T78">
                                                    <a:pos x="T24" y="T25"/>
                                                  </a:cxn>
                                                  <a:cxn ang="T79">
                                                    <a:pos x="T26" y="T27"/>
                                                  </a:cxn>
                                                  <a:cxn ang="T80">
                                                    <a:pos x="T28" y="T29"/>
                                                  </a:cxn>
                                                  <a:cxn ang="T81">
                                                    <a:pos x="T30" y="T31"/>
                                                  </a:cxn>
                                                  <a:cxn ang="T82">
                                                    <a:pos x="T32" y="T33"/>
                                                  </a:cxn>
                                                  <a:cxn ang="T83">
                                                    <a:pos x="T34" y="T35"/>
                                                  </a:cxn>
                                                  <a:cxn ang="T84">
                                                    <a:pos x="T36" y="T37"/>
                                                  </a:cxn>
                                                  <a:cxn ang="T85">
                                                    <a:pos x="T38" y="T39"/>
                                                  </a:cxn>
                                                  <a:cxn ang="T86">
                                                    <a:pos x="T40" y="T41"/>
                                                  </a:cxn>
                                                  <a:cxn ang="T87">
                                                    <a:pos x="T42" y="T43"/>
                                                  </a:cxn>
                                                  <a:cxn ang="T88">
                                                    <a:pos x="T44" y="T45"/>
                                                  </a:cxn>
                                                  <a:cxn ang="T89">
                                                    <a:pos x="T46" y="T47"/>
                                                  </a:cxn>
                                                  <a:cxn ang="T90">
                                                    <a:pos x="T48" y="T49"/>
                                                  </a:cxn>
                                                  <a:cxn ang="T91">
                                                    <a:pos x="T50" y="T51"/>
                                                  </a:cxn>
                                                  <a:cxn ang="T92">
                                                    <a:pos x="T52" y="T53"/>
                                                  </a:cxn>
                                                  <a:cxn ang="T93">
                                                    <a:pos x="T54" y="T55"/>
                                                  </a:cxn>
                                                  <a:cxn ang="T94">
                                                    <a:pos x="T56" y="T57"/>
                                                  </a:cxn>
                                                  <a:cxn ang="T95">
                                                    <a:pos x="T58" y="T59"/>
                                                  </a:cxn>
                                                  <a:cxn ang="T96">
                                                    <a:pos x="T60" y="T61"/>
                                                  </a:cxn>
                                                  <a:cxn ang="T97">
                                                    <a:pos x="T62" y="T63"/>
                                                  </a:cxn>
                                                  <a:cxn ang="T98">
                                                    <a:pos x="T64" y="T65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" h="480">
                                                    <a:moveTo>
                                                      <a:pt x="0" y="480"/>
                                                    </a:moveTo>
                                                    <a:lnTo>
                                                      <a:pt x="0" y="465"/>
                                                    </a:lnTo>
                                                    <a:lnTo>
                                                      <a:pt x="0" y="450"/>
                                                    </a:lnTo>
                                                    <a:lnTo>
                                                      <a:pt x="0" y="435"/>
                                                    </a:lnTo>
                                                    <a:lnTo>
                                                      <a:pt x="0" y="420"/>
                                                    </a:lnTo>
                                                    <a:lnTo>
                                                      <a:pt x="0" y="405"/>
                                                    </a:lnTo>
                                                    <a:lnTo>
                                                      <a:pt x="0" y="390"/>
                                                    </a:lnTo>
                                                    <a:lnTo>
                                                      <a:pt x="0" y="375"/>
                                                    </a:lnTo>
                                                    <a:lnTo>
                                                      <a:pt x="0" y="360"/>
                                                    </a:lnTo>
                                                    <a:lnTo>
                                                      <a:pt x="0" y="345"/>
                                                    </a:lnTo>
                                                    <a:lnTo>
                                                      <a:pt x="0" y="330"/>
                                                    </a:lnTo>
                                                    <a:lnTo>
                                                      <a:pt x="0" y="315"/>
                                                    </a:lnTo>
                                                    <a:lnTo>
                                                      <a:pt x="0" y="300"/>
                                                    </a:lnTo>
                                                    <a:lnTo>
                                                      <a:pt x="0" y="285"/>
                                                    </a:lnTo>
                                                    <a:lnTo>
                                                      <a:pt x="0" y="270"/>
                                                    </a:lnTo>
                                                    <a:lnTo>
                                                      <a:pt x="0" y="255"/>
                                                    </a:lnTo>
                                                    <a:lnTo>
                                                      <a:pt x="0" y="240"/>
                                                    </a:lnTo>
                                                    <a:lnTo>
                                                      <a:pt x="0" y="225"/>
                                                    </a:lnTo>
                                                    <a:lnTo>
                                                      <a:pt x="0" y="210"/>
                                                    </a:lnTo>
                                                    <a:lnTo>
                                                      <a:pt x="0" y="195"/>
                                                    </a:lnTo>
                                                    <a:lnTo>
                                                      <a:pt x="0" y="180"/>
                                                    </a:lnTo>
                                                    <a:lnTo>
                                                      <a:pt x="0" y="165"/>
                                                    </a:lnTo>
                                                    <a:lnTo>
                                                      <a:pt x="0" y="150"/>
                                                    </a:lnTo>
                                                    <a:lnTo>
                                                      <a:pt x="0" y="135"/>
                                                    </a:lnTo>
                                                    <a:lnTo>
                                                      <a:pt x="0" y="120"/>
                                                    </a:lnTo>
                                                    <a:lnTo>
                                                      <a:pt x="0" y="105"/>
                                                    </a:lnTo>
                                                    <a:lnTo>
                                                      <a:pt x="0" y="90"/>
                                                    </a:lnTo>
                                                    <a:lnTo>
                                                      <a:pt x="0" y="75"/>
                                                    </a:lnTo>
                                                    <a:lnTo>
                                                      <a:pt x="0" y="60"/>
                                                    </a:lnTo>
                                                    <a:lnTo>
                                                      <a:pt x="0" y="45"/>
                                                    </a:lnTo>
                                                    <a:lnTo>
                                                      <a:pt x="0" y="30"/>
                                                    </a:lnTo>
                                                    <a:lnTo>
                                                      <a:pt x="0" y="15"/>
                                                    </a:lnTo>
                                                    <a:lnTo>
                                                      <a:pt x="0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prstDash val="dash"/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2" name="Freeform 24"/>
                                            <wps:cNvSpPr>
                                              <a:spLocks/>
                                            </wps:cNvSpPr>
                                            <wps:spPr bwMode="auto">
                                              <a:xfrm>
                                                <a:off x="4645" y="5156"/>
                                                <a:ext cx="1321" cy="1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15 w 1321"/>
                                                  <a:gd name="T1" fmla="*/ 0 h 1"/>
                                                  <a:gd name="T2" fmla="*/ 45 w 1321"/>
                                                  <a:gd name="T3" fmla="*/ 0 h 1"/>
                                                  <a:gd name="T4" fmla="*/ 75 w 1321"/>
                                                  <a:gd name="T5" fmla="*/ 0 h 1"/>
                                                  <a:gd name="T6" fmla="*/ 105 w 1321"/>
                                                  <a:gd name="T7" fmla="*/ 0 h 1"/>
                                                  <a:gd name="T8" fmla="*/ 135 w 1321"/>
                                                  <a:gd name="T9" fmla="*/ 0 h 1"/>
                                                  <a:gd name="T10" fmla="*/ 165 w 1321"/>
                                                  <a:gd name="T11" fmla="*/ 0 h 1"/>
                                                  <a:gd name="T12" fmla="*/ 195 w 1321"/>
                                                  <a:gd name="T13" fmla="*/ 0 h 1"/>
                                                  <a:gd name="T14" fmla="*/ 225 w 1321"/>
                                                  <a:gd name="T15" fmla="*/ 0 h 1"/>
                                                  <a:gd name="T16" fmla="*/ 255 w 1321"/>
                                                  <a:gd name="T17" fmla="*/ 0 h 1"/>
                                                  <a:gd name="T18" fmla="*/ 285 w 1321"/>
                                                  <a:gd name="T19" fmla="*/ 0 h 1"/>
                                                  <a:gd name="T20" fmla="*/ 315 w 1321"/>
                                                  <a:gd name="T21" fmla="*/ 0 h 1"/>
                                                  <a:gd name="T22" fmla="*/ 345 w 1321"/>
                                                  <a:gd name="T23" fmla="*/ 0 h 1"/>
                                                  <a:gd name="T24" fmla="*/ 375 w 1321"/>
                                                  <a:gd name="T25" fmla="*/ 0 h 1"/>
                                                  <a:gd name="T26" fmla="*/ 405 w 1321"/>
                                                  <a:gd name="T27" fmla="*/ 0 h 1"/>
                                                  <a:gd name="T28" fmla="*/ 435 w 1321"/>
                                                  <a:gd name="T29" fmla="*/ 0 h 1"/>
                                                  <a:gd name="T30" fmla="*/ 465 w 1321"/>
                                                  <a:gd name="T31" fmla="*/ 0 h 1"/>
                                                  <a:gd name="T32" fmla="*/ 495 w 1321"/>
                                                  <a:gd name="T33" fmla="*/ 0 h 1"/>
                                                  <a:gd name="T34" fmla="*/ 525 w 1321"/>
                                                  <a:gd name="T35" fmla="*/ 0 h 1"/>
                                                  <a:gd name="T36" fmla="*/ 555 w 1321"/>
                                                  <a:gd name="T37" fmla="*/ 0 h 1"/>
                                                  <a:gd name="T38" fmla="*/ 585 w 1321"/>
                                                  <a:gd name="T39" fmla="*/ 0 h 1"/>
                                                  <a:gd name="T40" fmla="*/ 615 w 1321"/>
                                                  <a:gd name="T41" fmla="*/ 0 h 1"/>
                                                  <a:gd name="T42" fmla="*/ 645 w 1321"/>
                                                  <a:gd name="T43" fmla="*/ 0 h 1"/>
                                                  <a:gd name="T44" fmla="*/ 675 w 1321"/>
                                                  <a:gd name="T45" fmla="*/ 0 h 1"/>
                                                  <a:gd name="T46" fmla="*/ 705 w 1321"/>
                                                  <a:gd name="T47" fmla="*/ 0 h 1"/>
                                                  <a:gd name="T48" fmla="*/ 735 w 1321"/>
                                                  <a:gd name="T49" fmla="*/ 0 h 1"/>
                                                  <a:gd name="T50" fmla="*/ 765 w 1321"/>
                                                  <a:gd name="T51" fmla="*/ 0 h 1"/>
                                                  <a:gd name="T52" fmla="*/ 795 w 1321"/>
                                                  <a:gd name="T53" fmla="*/ 0 h 1"/>
                                                  <a:gd name="T54" fmla="*/ 825 w 1321"/>
                                                  <a:gd name="T55" fmla="*/ 0 h 1"/>
                                                  <a:gd name="T56" fmla="*/ 855 w 1321"/>
                                                  <a:gd name="T57" fmla="*/ 0 h 1"/>
                                                  <a:gd name="T58" fmla="*/ 885 w 1321"/>
                                                  <a:gd name="T59" fmla="*/ 0 h 1"/>
                                                  <a:gd name="T60" fmla="*/ 915 w 1321"/>
                                                  <a:gd name="T61" fmla="*/ 0 h 1"/>
                                                  <a:gd name="T62" fmla="*/ 945 w 1321"/>
                                                  <a:gd name="T63" fmla="*/ 0 h 1"/>
                                                  <a:gd name="T64" fmla="*/ 975 w 1321"/>
                                                  <a:gd name="T65" fmla="*/ 0 h 1"/>
                                                  <a:gd name="T66" fmla="*/ 1005 w 1321"/>
                                                  <a:gd name="T67" fmla="*/ 0 h 1"/>
                                                  <a:gd name="T68" fmla="*/ 1035 w 1321"/>
                                                  <a:gd name="T69" fmla="*/ 0 h 1"/>
                                                  <a:gd name="T70" fmla="*/ 1065 w 1321"/>
                                                  <a:gd name="T71" fmla="*/ 0 h 1"/>
                                                  <a:gd name="T72" fmla="*/ 1095 w 1321"/>
                                                  <a:gd name="T73" fmla="*/ 0 h 1"/>
                                                  <a:gd name="T74" fmla="*/ 1125 w 1321"/>
                                                  <a:gd name="T75" fmla="*/ 0 h 1"/>
                                                  <a:gd name="T76" fmla="*/ 1155 w 1321"/>
                                                  <a:gd name="T77" fmla="*/ 0 h 1"/>
                                                  <a:gd name="T78" fmla="*/ 1185 w 1321"/>
                                                  <a:gd name="T79" fmla="*/ 0 h 1"/>
                                                  <a:gd name="T80" fmla="*/ 1216 w 1321"/>
                                                  <a:gd name="T81" fmla="*/ 0 h 1"/>
                                                  <a:gd name="T82" fmla="*/ 1246 w 1321"/>
                                                  <a:gd name="T83" fmla="*/ 0 h 1"/>
                                                  <a:gd name="T84" fmla="*/ 1276 w 1321"/>
                                                  <a:gd name="T85" fmla="*/ 0 h 1"/>
                                                  <a:gd name="T86" fmla="*/ 1306 w 1321"/>
                                                  <a:gd name="T87" fmla="*/ 0 h 1"/>
                                                  <a:gd name="T88" fmla="*/ 0 60000 65536"/>
                                                  <a:gd name="T89" fmla="*/ 0 60000 65536"/>
                                                  <a:gd name="T90" fmla="*/ 0 60000 65536"/>
                                                  <a:gd name="T91" fmla="*/ 0 60000 65536"/>
                                                  <a:gd name="T92" fmla="*/ 0 60000 65536"/>
                                                  <a:gd name="T93" fmla="*/ 0 60000 65536"/>
                                                  <a:gd name="T94" fmla="*/ 0 60000 65536"/>
                                                  <a:gd name="T95" fmla="*/ 0 60000 65536"/>
                                                  <a:gd name="T96" fmla="*/ 0 60000 65536"/>
                                                  <a:gd name="T97" fmla="*/ 0 60000 65536"/>
                                                  <a:gd name="T98" fmla="*/ 0 60000 65536"/>
                                                  <a:gd name="T99" fmla="*/ 0 60000 65536"/>
                                                  <a:gd name="T100" fmla="*/ 0 60000 65536"/>
                                                  <a:gd name="T101" fmla="*/ 0 60000 65536"/>
                                                  <a:gd name="T102" fmla="*/ 0 60000 65536"/>
                                                  <a:gd name="T103" fmla="*/ 0 60000 65536"/>
                                                  <a:gd name="T104" fmla="*/ 0 60000 65536"/>
                                                  <a:gd name="T105" fmla="*/ 0 60000 65536"/>
                                                  <a:gd name="T106" fmla="*/ 0 60000 65536"/>
                                                  <a:gd name="T107" fmla="*/ 0 60000 65536"/>
                                                  <a:gd name="T108" fmla="*/ 0 60000 65536"/>
                                                  <a:gd name="T109" fmla="*/ 0 60000 65536"/>
                                                  <a:gd name="T110" fmla="*/ 0 60000 65536"/>
                                                  <a:gd name="T111" fmla="*/ 0 60000 65536"/>
                                                  <a:gd name="T112" fmla="*/ 0 60000 65536"/>
                                                  <a:gd name="T113" fmla="*/ 0 60000 65536"/>
                                                  <a:gd name="T114" fmla="*/ 0 60000 65536"/>
                                                  <a:gd name="T115" fmla="*/ 0 60000 65536"/>
                                                  <a:gd name="T116" fmla="*/ 0 60000 65536"/>
                                                  <a:gd name="T117" fmla="*/ 0 60000 65536"/>
                                                  <a:gd name="T118" fmla="*/ 0 60000 65536"/>
                                                  <a:gd name="T119" fmla="*/ 0 60000 65536"/>
                                                  <a:gd name="T120" fmla="*/ 0 60000 65536"/>
                                                  <a:gd name="T121" fmla="*/ 0 60000 65536"/>
                                                  <a:gd name="T122" fmla="*/ 0 60000 65536"/>
                                                  <a:gd name="T123" fmla="*/ 0 60000 65536"/>
                                                  <a:gd name="T124" fmla="*/ 0 60000 65536"/>
                                                  <a:gd name="T125" fmla="*/ 0 60000 65536"/>
                                                  <a:gd name="T126" fmla="*/ 0 60000 65536"/>
                                                  <a:gd name="T127" fmla="*/ 0 60000 65536"/>
                                                  <a:gd name="T128" fmla="*/ 0 60000 65536"/>
                                                  <a:gd name="T129" fmla="*/ 0 60000 65536"/>
                                                  <a:gd name="T130" fmla="*/ 0 60000 65536"/>
                                                  <a:gd name="T131" fmla="*/ 0 60000 65536"/>
                                                </a:gdLst>
                                                <a:ahLst/>
                                                <a:cxnLst>
                                                  <a:cxn ang="T88">
                                                    <a:pos x="T0" y="T1"/>
                                                  </a:cxn>
                                                  <a:cxn ang="T89">
                                                    <a:pos x="T2" y="T3"/>
                                                  </a:cxn>
                                                  <a:cxn ang="T90">
                                                    <a:pos x="T4" y="T5"/>
                                                  </a:cxn>
                                                  <a:cxn ang="T91">
                                                    <a:pos x="T6" y="T7"/>
                                                  </a:cxn>
                                                  <a:cxn ang="T92">
                                                    <a:pos x="T8" y="T9"/>
                                                  </a:cxn>
                                                  <a:cxn ang="T93">
                                                    <a:pos x="T10" y="T11"/>
                                                  </a:cxn>
                                                  <a:cxn ang="T94">
                                                    <a:pos x="T12" y="T13"/>
                                                  </a:cxn>
                                                  <a:cxn ang="T95">
                                                    <a:pos x="T14" y="T15"/>
                                                  </a:cxn>
                                                  <a:cxn ang="T96">
                                                    <a:pos x="T16" y="T17"/>
                                                  </a:cxn>
                                                  <a:cxn ang="T97">
                                                    <a:pos x="T18" y="T19"/>
                                                  </a:cxn>
                                                  <a:cxn ang="T98">
                                                    <a:pos x="T20" y="T21"/>
                                                  </a:cxn>
                                                  <a:cxn ang="T99">
                                                    <a:pos x="T22" y="T23"/>
                                                  </a:cxn>
                                                  <a:cxn ang="T100">
                                                    <a:pos x="T24" y="T25"/>
                                                  </a:cxn>
                                                  <a:cxn ang="T101">
                                                    <a:pos x="T26" y="T27"/>
                                                  </a:cxn>
                                                  <a:cxn ang="T102">
                                                    <a:pos x="T28" y="T29"/>
                                                  </a:cxn>
                                                  <a:cxn ang="T103">
                                                    <a:pos x="T30" y="T31"/>
                                                  </a:cxn>
                                                  <a:cxn ang="T104">
                                                    <a:pos x="T32" y="T33"/>
                                                  </a:cxn>
                                                  <a:cxn ang="T105">
                                                    <a:pos x="T34" y="T35"/>
                                                  </a:cxn>
                                                  <a:cxn ang="T106">
                                                    <a:pos x="T36" y="T37"/>
                                                  </a:cxn>
                                                  <a:cxn ang="T107">
                                                    <a:pos x="T38" y="T39"/>
                                                  </a:cxn>
                                                  <a:cxn ang="T108">
                                                    <a:pos x="T40" y="T41"/>
                                                  </a:cxn>
                                                  <a:cxn ang="T109">
                                                    <a:pos x="T42" y="T43"/>
                                                  </a:cxn>
                                                  <a:cxn ang="T110">
                                                    <a:pos x="T44" y="T45"/>
                                                  </a:cxn>
                                                  <a:cxn ang="T111">
                                                    <a:pos x="T46" y="T47"/>
                                                  </a:cxn>
                                                  <a:cxn ang="T112">
                                                    <a:pos x="T48" y="T49"/>
                                                  </a:cxn>
                                                  <a:cxn ang="T113">
                                                    <a:pos x="T50" y="T51"/>
                                                  </a:cxn>
                                                  <a:cxn ang="T114">
                                                    <a:pos x="T52" y="T53"/>
                                                  </a:cxn>
                                                  <a:cxn ang="T115">
                                                    <a:pos x="T54" y="T55"/>
                                                  </a:cxn>
                                                  <a:cxn ang="T116">
                                                    <a:pos x="T56" y="T57"/>
                                                  </a:cxn>
                                                  <a:cxn ang="T117">
                                                    <a:pos x="T58" y="T59"/>
                                                  </a:cxn>
                                                  <a:cxn ang="T118">
                                                    <a:pos x="T60" y="T61"/>
                                                  </a:cxn>
                                                  <a:cxn ang="T119">
                                                    <a:pos x="T62" y="T63"/>
                                                  </a:cxn>
                                                  <a:cxn ang="T120">
                                                    <a:pos x="T64" y="T65"/>
                                                  </a:cxn>
                                                  <a:cxn ang="T121">
                                                    <a:pos x="T66" y="T67"/>
                                                  </a:cxn>
                                                  <a:cxn ang="T122">
                                                    <a:pos x="T68" y="T69"/>
                                                  </a:cxn>
                                                  <a:cxn ang="T123">
                                                    <a:pos x="T70" y="T71"/>
                                                  </a:cxn>
                                                  <a:cxn ang="T124">
                                                    <a:pos x="T72" y="T73"/>
                                                  </a:cxn>
                                                  <a:cxn ang="T125">
                                                    <a:pos x="T74" y="T75"/>
                                                  </a:cxn>
                                                  <a:cxn ang="T126">
                                                    <a:pos x="T76" y="T77"/>
                                                  </a:cxn>
                                                  <a:cxn ang="T127">
                                                    <a:pos x="T78" y="T79"/>
                                                  </a:cxn>
                                                  <a:cxn ang="T128">
                                                    <a:pos x="T80" y="T81"/>
                                                  </a:cxn>
                                                  <a:cxn ang="T129">
                                                    <a:pos x="T82" y="T83"/>
                                                  </a:cxn>
                                                  <a:cxn ang="T130">
                                                    <a:pos x="T84" y="T85"/>
                                                  </a:cxn>
                                                  <a:cxn ang="T131">
                                                    <a:pos x="T86" y="T87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321" h="1">
                                                    <a:moveTo>
                                                      <a:pt x="0" y="0"/>
                                                    </a:moveTo>
                                                    <a:lnTo>
                                                      <a:pt x="15" y="0"/>
                                                    </a:lnTo>
                                                    <a:lnTo>
                                                      <a:pt x="30" y="0"/>
                                                    </a:lnTo>
                                                    <a:lnTo>
                                                      <a:pt x="45" y="0"/>
                                                    </a:lnTo>
                                                    <a:lnTo>
                                                      <a:pt x="60" y="0"/>
                                                    </a:lnTo>
                                                    <a:lnTo>
                                                      <a:pt x="75" y="0"/>
                                                    </a:lnTo>
                                                    <a:lnTo>
                                                      <a:pt x="90" y="0"/>
                                                    </a:lnTo>
                                                    <a:lnTo>
                                                      <a:pt x="105" y="0"/>
                                                    </a:lnTo>
                                                    <a:lnTo>
                                                      <a:pt x="120" y="0"/>
                                                    </a:lnTo>
                                                    <a:lnTo>
                                                      <a:pt x="135" y="0"/>
                                                    </a:lnTo>
                                                    <a:lnTo>
                                                      <a:pt x="150" y="0"/>
                                                    </a:lnTo>
                                                    <a:lnTo>
                                                      <a:pt x="165" y="0"/>
                                                    </a:lnTo>
                                                    <a:lnTo>
                                                      <a:pt x="180" y="0"/>
                                                    </a:lnTo>
                                                    <a:lnTo>
                                                      <a:pt x="195" y="0"/>
                                                    </a:lnTo>
                                                    <a:lnTo>
                                                      <a:pt x="210" y="0"/>
                                                    </a:lnTo>
                                                    <a:lnTo>
                                                      <a:pt x="225" y="0"/>
                                                    </a:lnTo>
                                                    <a:lnTo>
                                                      <a:pt x="240" y="0"/>
                                                    </a:lnTo>
                                                    <a:lnTo>
                                                      <a:pt x="255" y="0"/>
                                                    </a:lnTo>
                                                    <a:lnTo>
                                                      <a:pt x="270" y="0"/>
                                                    </a:lnTo>
                                                    <a:lnTo>
                                                      <a:pt x="285" y="0"/>
                                                    </a:lnTo>
                                                    <a:lnTo>
                                                      <a:pt x="300" y="0"/>
                                                    </a:lnTo>
                                                    <a:lnTo>
                                                      <a:pt x="315" y="0"/>
                                                    </a:lnTo>
                                                    <a:lnTo>
                                                      <a:pt x="330" y="0"/>
                                                    </a:lnTo>
                                                    <a:lnTo>
                                                      <a:pt x="345" y="0"/>
                                                    </a:lnTo>
                                                    <a:lnTo>
                                                      <a:pt x="360" y="0"/>
                                                    </a:lnTo>
                                                    <a:lnTo>
                                                      <a:pt x="375" y="0"/>
                                                    </a:lnTo>
                                                    <a:lnTo>
                                                      <a:pt x="390" y="0"/>
                                                    </a:lnTo>
                                                    <a:lnTo>
                                                      <a:pt x="405" y="0"/>
                                                    </a:lnTo>
                                                    <a:lnTo>
                                                      <a:pt x="420" y="0"/>
                                                    </a:lnTo>
                                                    <a:lnTo>
                                                      <a:pt x="435" y="0"/>
                                                    </a:lnTo>
                                                    <a:lnTo>
                                                      <a:pt x="450" y="0"/>
                                                    </a:lnTo>
                                                    <a:lnTo>
                                                      <a:pt x="465" y="0"/>
                                                    </a:lnTo>
                                                    <a:lnTo>
                                                      <a:pt x="480" y="0"/>
                                                    </a:lnTo>
                                                    <a:lnTo>
                                                      <a:pt x="495" y="0"/>
                                                    </a:lnTo>
                                                    <a:lnTo>
                                                      <a:pt x="510" y="0"/>
                                                    </a:lnTo>
                                                    <a:lnTo>
                                                      <a:pt x="525" y="0"/>
                                                    </a:lnTo>
                                                    <a:lnTo>
                                                      <a:pt x="540" y="0"/>
                                                    </a:lnTo>
                                                    <a:lnTo>
                                                      <a:pt x="555" y="0"/>
                                                    </a:lnTo>
                                                    <a:lnTo>
                                                      <a:pt x="570" y="0"/>
                                                    </a:lnTo>
                                                    <a:lnTo>
                                                      <a:pt x="585" y="0"/>
                                                    </a:lnTo>
                                                    <a:lnTo>
                                                      <a:pt x="600" y="0"/>
                                                    </a:lnTo>
                                                    <a:lnTo>
                                                      <a:pt x="615" y="0"/>
                                                    </a:lnTo>
                                                    <a:lnTo>
                                                      <a:pt x="630" y="0"/>
                                                    </a:lnTo>
                                                    <a:lnTo>
                                                      <a:pt x="645" y="0"/>
                                                    </a:lnTo>
                                                    <a:lnTo>
                                                      <a:pt x="660" y="0"/>
                                                    </a:lnTo>
                                                    <a:lnTo>
                                                      <a:pt x="675" y="0"/>
                                                    </a:lnTo>
                                                    <a:lnTo>
                                                      <a:pt x="690" y="0"/>
                                                    </a:lnTo>
                                                    <a:lnTo>
                                                      <a:pt x="705" y="0"/>
                                                    </a:lnTo>
                                                    <a:lnTo>
                                                      <a:pt x="720" y="0"/>
                                                    </a:lnTo>
                                                    <a:lnTo>
                                                      <a:pt x="735" y="0"/>
                                                    </a:lnTo>
                                                    <a:lnTo>
                                                      <a:pt x="750" y="0"/>
                                                    </a:lnTo>
                                                    <a:lnTo>
                                                      <a:pt x="765" y="0"/>
                                                    </a:lnTo>
                                                    <a:lnTo>
                                                      <a:pt x="780" y="0"/>
                                                    </a:lnTo>
                                                    <a:lnTo>
                                                      <a:pt x="795" y="0"/>
                                                    </a:lnTo>
                                                    <a:lnTo>
                                                      <a:pt x="810" y="0"/>
                                                    </a:lnTo>
                                                    <a:lnTo>
                                                      <a:pt x="825" y="0"/>
                                                    </a:lnTo>
                                                    <a:lnTo>
                                                      <a:pt x="840" y="0"/>
                                                    </a:lnTo>
                                                    <a:lnTo>
                                                      <a:pt x="855" y="0"/>
                                                    </a:lnTo>
                                                    <a:lnTo>
                                                      <a:pt x="870" y="0"/>
                                                    </a:lnTo>
                                                    <a:lnTo>
                                                      <a:pt x="885" y="0"/>
                                                    </a:lnTo>
                                                    <a:lnTo>
                                                      <a:pt x="900" y="0"/>
                                                    </a:lnTo>
                                                    <a:lnTo>
                                                      <a:pt x="915" y="0"/>
                                                    </a:lnTo>
                                                    <a:lnTo>
                                                      <a:pt x="930" y="0"/>
                                                    </a:lnTo>
                                                    <a:lnTo>
                                                      <a:pt x="945" y="0"/>
                                                    </a:lnTo>
                                                    <a:lnTo>
                                                      <a:pt x="960" y="0"/>
                                                    </a:lnTo>
                                                    <a:lnTo>
                                                      <a:pt x="975" y="0"/>
                                                    </a:lnTo>
                                                    <a:lnTo>
                                                      <a:pt x="990" y="0"/>
                                                    </a:lnTo>
                                                    <a:lnTo>
                                                      <a:pt x="1005" y="0"/>
                                                    </a:lnTo>
                                                    <a:lnTo>
                                                      <a:pt x="1020" y="0"/>
                                                    </a:lnTo>
                                                    <a:lnTo>
                                                      <a:pt x="1035" y="0"/>
                                                    </a:lnTo>
                                                    <a:lnTo>
                                                      <a:pt x="1050" y="0"/>
                                                    </a:lnTo>
                                                    <a:lnTo>
                                                      <a:pt x="1065" y="0"/>
                                                    </a:lnTo>
                                                    <a:lnTo>
                                                      <a:pt x="1080" y="0"/>
                                                    </a:lnTo>
                                                    <a:lnTo>
                                                      <a:pt x="1095" y="0"/>
                                                    </a:lnTo>
                                                    <a:lnTo>
                                                      <a:pt x="1110" y="0"/>
                                                    </a:lnTo>
                                                    <a:lnTo>
                                                      <a:pt x="1125" y="0"/>
                                                    </a:lnTo>
                                                    <a:lnTo>
                                                      <a:pt x="1140" y="0"/>
                                                    </a:lnTo>
                                                    <a:lnTo>
                                                      <a:pt x="1155" y="0"/>
                                                    </a:lnTo>
                                                    <a:lnTo>
                                                      <a:pt x="1170" y="0"/>
                                                    </a:lnTo>
                                                    <a:lnTo>
                                                      <a:pt x="1185" y="0"/>
                                                    </a:lnTo>
                                                    <a:lnTo>
                                                      <a:pt x="1201" y="0"/>
                                                    </a:lnTo>
                                                    <a:lnTo>
                                                      <a:pt x="1216" y="0"/>
                                                    </a:lnTo>
                                                    <a:lnTo>
                                                      <a:pt x="1231" y="0"/>
                                                    </a:lnTo>
                                                    <a:lnTo>
                                                      <a:pt x="1246" y="0"/>
                                                    </a:lnTo>
                                                    <a:lnTo>
                                                      <a:pt x="1261" y="0"/>
                                                    </a:lnTo>
                                                    <a:lnTo>
                                                      <a:pt x="1276" y="0"/>
                                                    </a:lnTo>
                                                    <a:lnTo>
                                                      <a:pt x="1291" y="0"/>
                                                    </a:lnTo>
                                                    <a:lnTo>
                                                      <a:pt x="1306" y="0"/>
                                                    </a:lnTo>
                                                    <a:lnTo>
                                                      <a:pt x="1321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prstDash val="dash"/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43" name="Freeform 25"/>
                                            <wps:cNvSpPr>
                                              <a:spLocks/>
                                            </wps:cNvSpPr>
                                            <wps:spPr bwMode="auto">
                                              <a:xfrm>
                                                <a:off x="4645" y="5156"/>
                                                <a:ext cx="1" cy="480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1"/>
                                                  <a:gd name="T1" fmla="*/ 480 h 480"/>
                                                  <a:gd name="T2" fmla="*/ 0 w 1"/>
                                                  <a:gd name="T3" fmla="*/ 465 h 480"/>
                                                  <a:gd name="T4" fmla="*/ 0 w 1"/>
                                                  <a:gd name="T5" fmla="*/ 450 h 480"/>
                                                  <a:gd name="T6" fmla="*/ 0 w 1"/>
                                                  <a:gd name="T7" fmla="*/ 435 h 480"/>
                                                  <a:gd name="T8" fmla="*/ 0 w 1"/>
                                                  <a:gd name="T9" fmla="*/ 420 h 480"/>
                                                  <a:gd name="T10" fmla="*/ 0 w 1"/>
                                                  <a:gd name="T11" fmla="*/ 405 h 480"/>
                                                  <a:gd name="T12" fmla="*/ 0 w 1"/>
                                                  <a:gd name="T13" fmla="*/ 390 h 480"/>
                                                  <a:gd name="T14" fmla="*/ 0 w 1"/>
                                                  <a:gd name="T15" fmla="*/ 375 h 480"/>
                                                  <a:gd name="T16" fmla="*/ 0 w 1"/>
                                                  <a:gd name="T17" fmla="*/ 360 h 480"/>
                                                  <a:gd name="T18" fmla="*/ 0 w 1"/>
                                                  <a:gd name="T19" fmla="*/ 345 h 480"/>
                                                  <a:gd name="T20" fmla="*/ 0 w 1"/>
                                                  <a:gd name="T21" fmla="*/ 330 h 480"/>
                                                  <a:gd name="T22" fmla="*/ 0 w 1"/>
                                                  <a:gd name="T23" fmla="*/ 315 h 480"/>
                                                  <a:gd name="T24" fmla="*/ 0 w 1"/>
                                                  <a:gd name="T25" fmla="*/ 300 h 480"/>
                                                  <a:gd name="T26" fmla="*/ 0 w 1"/>
                                                  <a:gd name="T27" fmla="*/ 285 h 480"/>
                                                  <a:gd name="T28" fmla="*/ 0 w 1"/>
                                                  <a:gd name="T29" fmla="*/ 270 h 480"/>
                                                  <a:gd name="T30" fmla="*/ 0 w 1"/>
                                                  <a:gd name="T31" fmla="*/ 255 h 480"/>
                                                  <a:gd name="T32" fmla="*/ 0 w 1"/>
                                                  <a:gd name="T33" fmla="*/ 240 h 480"/>
                                                  <a:gd name="T34" fmla="*/ 0 w 1"/>
                                                  <a:gd name="T35" fmla="*/ 225 h 480"/>
                                                  <a:gd name="T36" fmla="*/ 0 w 1"/>
                                                  <a:gd name="T37" fmla="*/ 210 h 480"/>
                                                  <a:gd name="T38" fmla="*/ 0 w 1"/>
                                                  <a:gd name="T39" fmla="*/ 195 h 480"/>
                                                  <a:gd name="T40" fmla="*/ 0 w 1"/>
                                                  <a:gd name="T41" fmla="*/ 180 h 480"/>
                                                  <a:gd name="T42" fmla="*/ 0 w 1"/>
                                                  <a:gd name="T43" fmla="*/ 165 h 480"/>
                                                  <a:gd name="T44" fmla="*/ 0 w 1"/>
                                                  <a:gd name="T45" fmla="*/ 150 h 480"/>
                                                  <a:gd name="T46" fmla="*/ 0 w 1"/>
                                                  <a:gd name="T47" fmla="*/ 135 h 480"/>
                                                  <a:gd name="T48" fmla="*/ 0 w 1"/>
                                                  <a:gd name="T49" fmla="*/ 120 h 480"/>
                                                  <a:gd name="T50" fmla="*/ 0 w 1"/>
                                                  <a:gd name="T51" fmla="*/ 105 h 480"/>
                                                  <a:gd name="T52" fmla="*/ 0 w 1"/>
                                                  <a:gd name="T53" fmla="*/ 90 h 480"/>
                                                  <a:gd name="T54" fmla="*/ 0 w 1"/>
                                                  <a:gd name="T55" fmla="*/ 75 h 480"/>
                                                  <a:gd name="T56" fmla="*/ 0 w 1"/>
                                                  <a:gd name="T57" fmla="*/ 60 h 480"/>
                                                  <a:gd name="T58" fmla="*/ 0 w 1"/>
                                                  <a:gd name="T59" fmla="*/ 45 h 480"/>
                                                  <a:gd name="T60" fmla="*/ 0 w 1"/>
                                                  <a:gd name="T61" fmla="*/ 30 h 480"/>
                                                  <a:gd name="T62" fmla="*/ 0 w 1"/>
                                                  <a:gd name="T63" fmla="*/ 15 h 480"/>
                                                  <a:gd name="T64" fmla="*/ 0 w 1"/>
                                                  <a:gd name="T65" fmla="*/ 0 h 480"/>
                                                  <a:gd name="T66" fmla="*/ 0 60000 65536"/>
                                                  <a:gd name="T67" fmla="*/ 0 60000 65536"/>
                                                  <a:gd name="T68" fmla="*/ 0 60000 65536"/>
                                                  <a:gd name="T69" fmla="*/ 0 60000 65536"/>
                                                  <a:gd name="T70" fmla="*/ 0 60000 65536"/>
                                                  <a:gd name="T71" fmla="*/ 0 60000 65536"/>
                                                  <a:gd name="T72" fmla="*/ 0 60000 65536"/>
                                                  <a:gd name="T73" fmla="*/ 0 60000 65536"/>
                                                  <a:gd name="T74" fmla="*/ 0 60000 65536"/>
                                                  <a:gd name="T75" fmla="*/ 0 60000 65536"/>
                                                  <a:gd name="T76" fmla="*/ 0 60000 65536"/>
                                                  <a:gd name="T77" fmla="*/ 0 60000 65536"/>
                                                  <a:gd name="T78" fmla="*/ 0 60000 65536"/>
                                                  <a:gd name="T79" fmla="*/ 0 60000 65536"/>
                                                  <a:gd name="T80" fmla="*/ 0 60000 65536"/>
                                                  <a:gd name="T81" fmla="*/ 0 60000 65536"/>
                                                  <a:gd name="T82" fmla="*/ 0 60000 65536"/>
                                                  <a:gd name="T83" fmla="*/ 0 60000 65536"/>
                                                  <a:gd name="T84" fmla="*/ 0 60000 65536"/>
                                                  <a:gd name="T85" fmla="*/ 0 60000 65536"/>
                                                  <a:gd name="T86" fmla="*/ 0 60000 65536"/>
                                                  <a:gd name="T87" fmla="*/ 0 60000 65536"/>
                                                  <a:gd name="T88" fmla="*/ 0 60000 65536"/>
                                                  <a:gd name="T89" fmla="*/ 0 60000 65536"/>
                                                  <a:gd name="T90" fmla="*/ 0 60000 65536"/>
                                                  <a:gd name="T91" fmla="*/ 0 60000 65536"/>
                                                  <a:gd name="T92" fmla="*/ 0 60000 65536"/>
                                                  <a:gd name="T93" fmla="*/ 0 60000 65536"/>
                                                  <a:gd name="T94" fmla="*/ 0 60000 65536"/>
                                                  <a:gd name="T95" fmla="*/ 0 60000 65536"/>
                                                  <a:gd name="T96" fmla="*/ 0 60000 65536"/>
                                                  <a:gd name="T97" fmla="*/ 0 60000 65536"/>
                                                  <a:gd name="T98" fmla="*/ 0 60000 65536"/>
                                                </a:gdLst>
                                                <a:ahLst/>
                                                <a:cxnLst>
                                                  <a:cxn ang="T66">
                                                    <a:pos x="T0" y="T1"/>
                                                  </a:cxn>
                                                  <a:cxn ang="T67">
                                                    <a:pos x="T2" y="T3"/>
                                                  </a:cxn>
                                                  <a:cxn ang="T68">
                                                    <a:pos x="T4" y="T5"/>
                                                  </a:cxn>
                                                  <a:cxn ang="T69">
                                                    <a:pos x="T6" y="T7"/>
                                                  </a:cxn>
                                                  <a:cxn ang="T70">
                                                    <a:pos x="T8" y="T9"/>
                                                  </a:cxn>
                                                  <a:cxn ang="T71">
                                                    <a:pos x="T10" y="T11"/>
                                                  </a:cxn>
                                                  <a:cxn ang="T72">
                                                    <a:pos x="T12" y="T13"/>
                                                  </a:cxn>
                                                  <a:cxn ang="T73">
                                                    <a:pos x="T14" y="T15"/>
                                                  </a:cxn>
                                                  <a:cxn ang="T74">
                                                    <a:pos x="T16" y="T17"/>
                                                  </a:cxn>
                                                  <a:cxn ang="T75">
                                                    <a:pos x="T18" y="T19"/>
                                                  </a:cxn>
                                                  <a:cxn ang="T76">
                                                    <a:pos x="T20" y="T21"/>
                                                  </a:cxn>
                                                  <a:cxn ang="T77">
                                                    <a:pos x="T22" y="T23"/>
                                                  </a:cxn>
                                                  <a:cxn ang="T78">
                                                    <a:pos x="T24" y="T25"/>
                                                  </a:cxn>
                                                  <a:cxn ang="T79">
                                                    <a:pos x="T26" y="T27"/>
                                                  </a:cxn>
                                                  <a:cxn ang="T80">
                                                    <a:pos x="T28" y="T29"/>
                                                  </a:cxn>
                                                  <a:cxn ang="T81">
                                                    <a:pos x="T30" y="T31"/>
                                                  </a:cxn>
                                                  <a:cxn ang="T82">
                                                    <a:pos x="T32" y="T33"/>
                                                  </a:cxn>
                                                  <a:cxn ang="T83">
                                                    <a:pos x="T34" y="T35"/>
                                                  </a:cxn>
                                                  <a:cxn ang="T84">
                                                    <a:pos x="T36" y="T37"/>
                                                  </a:cxn>
                                                  <a:cxn ang="T85">
                                                    <a:pos x="T38" y="T39"/>
                                                  </a:cxn>
                                                  <a:cxn ang="T86">
                                                    <a:pos x="T40" y="T41"/>
                                                  </a:cxn>
                                                  <a:cxn ang="T87">
                                                    <a:pos x="T42" y="T43"/>
                                                  </a:cxn>
                                                  <a:cxn ang="T88">
                                                    <a:pos x="T44" y="T45"/>
                                                  </a:cxn>
                                                  <a:cxn ang="T89">
                                                    <a:pos x="T46" y="T47"/>
                                                  </a:cxn>
                                                  <a:cxn ang="T90">
                                                    <a:pos x="T48" y="T49"/>
                                                  </a:cxn>
                                                  <a:cxn ang="T91">
                                                    <a:pos x="T50" y="T51"/>
                                                  </a:cxn>
                                                  <a:cxn ang="T92">
                                                    <a:pos x="T52" y="T53"/>
                                                  </a:cxn>
                                                  <a:cxn ang="T93">
                                                    <a:pos x="T54" y="T55"/>
                                                  </a:cxn>
                                                  <a:cxn ang="T94">
                                                    <a:pos x="T56" y="T57"/>
                                                  </a:cxn>
                                                  <a:cxn ang="T95">
                                                    <a:pos x="T58" y="T59"/>
                                                  </a:cxn>
                                                  <a:cxn ang="T96">
                                                    <a:pos x="T60" y="T61"/>
                                                  </a:cxn>
                                                  <a:cxn ang="T97">
                                                    <a:pos x="T62" y="T63"/>
                                                  </a:cxn>
                                                  <a:cxn ang="T98">
                                                    <a:pos x="T64" y="T65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1" h="480">
                                                    <a:moveTo>
                                                      <a:pt x="0" y="480"/>
                                                    </a:moveTo>
                                                    <a:lnTo>
                                                      <a:pt x="0" y="465"/>
                                                    </a:lnTo>
                                                    <a:lnTo>
                                                      <a:pt x="0" y="450"/>
                                                    </a:lnTo>
                                                    <a:lnTo>
                                                      <a:pt x="0" y="435"/>
                                                    </a:lnTo>
                                                    <a:lnTo>
                                                      <a:pt x="0" y="420"/>
                                                    </a:lnTo>
                                                    <a:lnTo>
                                                      <a:pt x="0" y="405"/>
                                                    </a:lnTo>
                                                    <a:lnTo>
                                                      <a:pt x="0" y="390"/>
                                                    </a:lnTo>
                                                    <a:lnTo>
                                                      <a:pt x="0" y="375"/>
                                                    </a:lnTo>
                                                    <a:lnTo>
                                                      <a:pt x="0" y="360"/>
                                                    </a:lnTo>
                                                    <a:lnTo>
                                                      <a:pt x="0" y="345"/>
                                                    </a:lnTo>
                                                    <a:lnTo>
                                                      <a:pt x="0" y="330"/>
                                                    </a:lnTo>
                                                    <a:lnTo>
                                                      <a:pt x="0" y="315"/>
                                                    </a:lnTo>
                                                    <a:lnTo>
                                                      <a:pt x="0" y="300"/>
                                                    </a:lnTo>
                                                    <a:lnTo>
                                                      <a:pt x="0" y="285"/>
                                                    </a:lnTo>
                                                    <a:lnTo>
                                                      <a:pt x="0" y="270"/>
                                                    </a:lnTo>
                                                    <a:lnTo>
                                                      <a:pt x="0" y="255"/>
                                                    </a:lnTo>
                                                    <a:lnTo>
                                                      <a:pt x="0" y="240"/>
                                                    </a:lnTo>
                                                    <a:lnTo>
                                                      <a:pt x="0" y="225"/>
                                                    </a:lnTo>
                                                    <a:lnTo>
                                                      <a:pt x="0" y="210"/>
                                                    </a:lnTo>
                                                    <a:lnTo>
                                                      <a:pt x="0" y="195"/>
                                                    </a:lnTo>
                                                    <a:lnTo>
                                                      <a:pt x="0" y="180"/>
                                                    </a:lnTo>
                                                    <a:lnTo>
                                                      <a:pt x="0" y="165"/>
                                                    </a:lnTo>
                                                    <a:lnTo>
                                                      <a:pt x="0" y="150"/>
                                                    </a:lnTo>
                                                    <a:lnTo>
                                                      <a:pt x="0" y="135"/>
                                                    </a:lnTo>
                                                    <a:lnTo>
                                                      <a:pt x="0" y="120"/>
                                                    </a:lnTo>
                                                    <a:lnTo>
                                                      <a:pt x="0" y="105"/>
                                                    </a:lnTo>
                                                    <a:lnTo>
                                                      <a:pt x="0" y="90"/>
                                                    </a:lnTo>
                                                    <a:lnTo>
                                                      <a:pt x="0" y="75"/>
                                                    </a:lnTo>
                                                    <a:lnTo>
                                                      <a:pt x="0" y="60"/>
                                                    </a:lnTo>
                                                    <a:lnTo>
                                                      <a:pt x="0" y="45"/>
                                                    </a:lnTo>
                                                    <a:lnTo>
                                                      <a:pt x="0" y="30"/>
                                                    </a:lnTo>
                                                    <a:lnTo>
                                                      <a:pt x="0" y="15"/>
                                                    </a:lnTo>
                                                    <a:lnTo>
                                                      <a:pt x="0" y="0"/>
                                                    </a:lnTo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prstDash val="dash"/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44" name="Text Box 26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9659" y="10486"/>
                                              <a:ext cx="505" cy="45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B8596A" w:rsidRDefault="00B8596A" w:rsidP="002C227D">
                                                <w:pPr>
                                                  <w:rPr>
                                                    <w:sz w:val="22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22"/>
                                                  </w:rPr>
                                                  <w:t>2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45" name="Text Box 27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8787" y="10486"/>
                                            <a:ext cx="505" cy="4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B8596A" w:rsidRDefault="00B8596A" w:rsidP="002C227D">
                                              <w:pPr>
                                                <w:rPr>
                                                  <w:i/>
                                                  <w:sz w:val="22"/>
                                                </w:rPr>
                                              </w:pPr>
                                              <w:r>
                                                <w:rPr>
                                                  <w:i/>
                                                  <w:sz w:val="22"/>
                                                </w:rPr>
                                                <w:t>O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46" name="Text Box 2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472" y="10486"/>
                                          <a:ext cx="505" cy="45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B8596A" w:rsidRDefault="00B8596A" w:rsidP="002C227D">
                                            <w:pPr>
                                              <w:rPr>
                                                <w:sz w:val="22"/>
                                              </w:rPr>
                                            </w:pPr>
                                            <w:r>
                                              <w:rPr>
                                                <w:sz w:val="22"/>
                                              </w:rPr>
                                              <w:t>-1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7" name="Text Box 2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119" y="10714"/>
                                        <a:ext cx="505" cy="45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B8596A" w:rsidRDefault="00B8596A" w:rsidP="002C227D">
                                          <w:pPr>
                                            <w:rPr>
                                              <w:sz w:val="22"/>
                                            </w:rPr>
                                          </w:pPr>
                                          <w:r>
                                            <w:rPr>
                                              <w:sz w:val="22"/>
                                            </w:rPr>
                                            <w:t>-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8" name="Text Box 3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051" y="10575"/>
                                      <a:ext cx="505" cy="4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B8596A" w:rsidRDefault="00B8596A" w:rsidP="002C227D">
                                        <w:pPr>
                                          <w:rPr>
                                            <w:i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49" name="Text Box 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775" y="11901"/>
                                    <a:ext cx="505" cy="45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8596A" w:rsidRDefault="00B8596A" w:rsidP="002C227D">
                                      <w:pPr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</w:rPr>
                                        <w:t>-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" o:spid="_x0000_s1026" style="position:absolute;margin-left:355.45pt;margin-top:12.3pt;width:122.95pt;height:108.4pt;z-index:-251655168" coordorigin="8044,9451" coordsize="2525,29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9294;top:10714;width:505;height: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B8596A" w:rsidRDefault="00B8596A" w:rsidP="002C227D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1</w:t>
                        </w:r>
                      </w:p>
                    </w:txbxContent>
                  </v:textbox>
                </v:shape>
                <v:group id="Group 4" o:spid="_x0000_s1028" style="position:absolute;left:8044;top:9451;width:2525;height:2993" coordorigin="8031,9451" coordsize="2525,29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shape id="Text Box 5" o:spid="_x0000_s1029" type="#_x0000_t202" style="position:absolute;left:8739;top:9451;width:656;height:6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:rsidR="00B8596A" w:rsidRDefault="00B8596A" w:rsidP="002C227D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 xml:space="preserve"> y</w:t>
                          </w:r>
                        </w:p>
                      </w:txbxContent>
                    </v:textbox>
                  </v:shape>
                  <v:group id="Group 6" o:spid="_x0000_s1030" style="position:absolute;left:8031;top:9780;width:2525;height:2664" coordorigin="8031,9780" coordsize="2525,26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<v:shape id="Text Box 7" o:spid="_x0000_s1031" type="#_x0000_t202" style="position:absolute;left:8864;top:10083;width:505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  <v:textbox>
                        <w:txbxContent>
                          <w:p w:rsidR="00B8596A" w:rsidRDefault="00B8596A" w:rsidP="002C227D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group id="Group 8" o:spid="_x0000_s1032" style="position:absolute;left:8031;top:9780;width:2525;height:2664" coordorigin="8031,9780" coordsize="2525,26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  <v:shape id="Text Box 9" o:spid="_x0000_s1033" type="#_x0000_t202" style="position:absolute;left:8788;top:10903;width:505;height: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<v:textbox>
                          <w:txbxContent>
                            <w:p w:rsidR="00B8596A" w:rsidRDefault="00B8596A" w:rsidP="002C227D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-1</w:t>
                              </w:r>
                            </w:p>
                          </w:txbxContent>
                        </v:textbox>
                      </v:shape>
                      <v:group id="Group 10" o:spid="_x0000_s1034" style="position:absolute;left:8031;top:9780;width:2525;height:2664" coordorigin="8031,9780" coordsize="2525,26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    <v:group id="Group 11" o:spid="_x0000_s1035" style="position:absolute;left:8031;top:9780;width:2525;height:2664" coordorigin="8031,9780" coordsize="2525,26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    <v:group id="Group 12" o:spid="_x0000_s1036" style="position:absolute;left:8031;top:9780;width:2133;height:2664" coordorigin="8031,9780" coordsize="2133,26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      <v:group id="Group 13" o:spid="_x0000_s1037" style="position:absolute;left:8031;top:9780;width:2133;height:2664" coordorigin="8031,9780" coordsize="2133,26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          <v:group id="Group 14" o:spid="_x0000_s1038" style="position:absolute;left:8031;top:9780;width:2133;height:2664" coordorigin="8031,9780" coordsize="2133,26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          <v:group id="Group 15" o:spid="_x0000_s1039" style="position:absolute;left:8031;top:9780;width:2133;height:2664" coordorigin="8031,9780" coordsize="2133,26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              <v:group id="Group 16" o:spid="_x0000_s1040" style="position:absolute;left:8031;top:9780;width:2121;height:2664" coordorigin="4254,4436" coordsize="2520,31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                <v:line id="Line 17" o:spid="_x0000_s1041" style="position:absolute;visibility:visible;mso-wrap-style:square" from="4254,5636" to="6774,5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9akcQAAADbAAAADwAAAGRycy9kb3ducmV2LnhtbESPzWrDMBCE74W+g9hCb43c2vnBjRJC&#10;ISZXJ4HS22JtbLfWyrFU28nTR4FCj8PMfMMs16NpRE+dqy0reJ1EIIgLq2suFRwP25cFCOeRNTaW&#10;ScGFHKxXjw9LTLUdOKd+70sRIOxSVFB536ZSuqIig25iW+LgnWxn0AfZlVJ3OAS4aeRbFM2kwZrD&#10;QoUtfVRU/Ox/jYJrcv6a57ofkgi32em7+eQsZqWen8bNOwhPo/8P/7V3WkE8hfuX8APk6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v1qRxAAAANsAAAAPAAAAAAAAAAAA&#10;AAAAAKECAABkcnMvZG93bnJldi54bWxQSwUGAAAAAAQABAD5AAAAkgMAAAAA&#10;">
                                      <v:stroke endarrow="open" endarrowwidth="narrow" endarrowlength="short"/>
                                    </v:line>
                                    <v:line id="Line 18" o:spid="_x0000_s1042" style="position:absolute;flip:x;visibility:visible;mso-wrap-style:square" from="5531,4451" to="5547,7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BpjcQAAADbAAAADwAAAGRycy9kb3ducmV2LnhtbESPQWvCQBSE7wX/w/KE3pqNKYikrqKS&#10;pr3Vxub+yL4mwezbmN1q/PddQfA4zMw3zHI9mk6caXCtZQWzKAZBXFndcq3g5/D+sgDhPLLGzjIp&#10;uJKD9WrytMRU2wt/07nwtQgQdikqaLzvUyld1ZBBF9meOHi/djDogxxqqQe8BLjpZBLHc2mw5bDQ&#10;YE+7hqpj8WcUjNfiKylyu9jvD6ePLOvLbZKXSj1Px80bCE+jf4Tv7U+t4HUOty/hB8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gGmNxAAAANsAAAAPAAAAAAAAAAAA&#10;AAAAAKECAABkcnMvZG93bnJldi54bWxQSwUGAAAAAAQABAD5AAAAkgMAAAAA&#10;">
                                      <v:stroke startarrow="open" startarrowwidth="narrow" startarrowlength="short"/>
                                    </v:line>
                                    <v:shape id="Freeform 19" o:spid="_x0000_s1043" style="position:absolute;left:4585;top:4436;width:1876;height:3164;visibility:visible;mso-wrap-style:square;v-text-anchor:top" coordsize="1876,3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qAdsUA&#10;AADbAAAADwAAAGRycy9kb3ducmV2LnhtbESPQWsCMRSE7wX/Q3hCbzWrYltWo7QWoaAHawu9PjbP&#10;3cXNS0hS3d1fb4SCx2FmvmEWq9Y04kw+1JYVjEcZCOLC6ppLBT/fm6dXECEia2wsk4KOAqyWg4cF&#10;5tpe+IvOh1iKBOGQo4IqRpdLGYqKDIaRdcTJO1pvMCbpS6k9XhLcNHKSZc/SYM1poUJH64qK0+HP&#10;KNi872b9dlZy3+272u9/P9zU9Uo9Dtu3OYhIbbyH/9ufWsH0BW5f0g+Qy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yoB2xQAAANsAAAAPAAAAAAAAAAAAAAAAAJgCAABkcnMv&#10;ZG93bnJldi54bWxQSwUGAAAAAAQABAD1AAAAigMAAAAA&#10;" path="m,l15,180,30,345,45,510,60,660,75,795,90,945r15,135l120,1200r15,120l150,1440r15,105l180,1649r15,90l210,1829r15,90l240,1994r15,75l270,2144r15,60l300,2264r15,60l330,2369r15,45l360,2444r15,45l390,2519r15,30l420,2564r15,15l450,2594r15,15l480,2624r15,l510,2624r15,l540,2609r15,l570,2594r15,-15l600,2564r15,-15l630,2519r15,-30l660,2474r15,-30l690,2414r15,-45l720,2339r15,-30l750,2264r15,-45l780,2189r15,-45l810,2099r15,-45l840,2009r15,-45l870,1904r15,-45l900,1814r15,-45l930,1724r15,-60l960,1619r15,-44l990,1530r15,-60l1020,1425r15,-45l1050,1335r15,-45l1080,1245r15,-45l1110,1155r15,-45l1140,1080r15,-45l1170,1005r15,-45l1200,930r15,-30l1230,870r15,-30l1261,825r15,-30l1291,780r15,-15l1321,750r15,-15l1351,720r15,l1381,720r15,l1411,720r15,l1441,735r15,15l1471,780r15,15l1501,825r15,30l1531,885r15,45l1561,975r15,45l1591,1080r15,60l1621,1200r15,75l1651,1350r15,75l1681,1515r15,89l1711,1694r15,105l1741,1904r15,120l1771,2144r15,120l1801,2399r15,135l1831,2684r15,150l1861,2999r15,165e" filled="f">
                                      <v:path arrowok="t" o:connecttype="custom" o:connectlocs="15,180;45,510;75,795;105,1080;135,1320;165,1545;195,1739;225,1919;255,2069;285,2204;315,2324;345,2414;375,2489;405,2549;435,2579;465,2609;495,2624;525,2624;555,2609;585,2579;615,2549;645,2489;675,2444;705,2369;735,2309;765,2219;795,2144;825,2054;855,1964;885,1859;915,1769;945,1664;975,1575;1005,1470;1035,1380;1065,1290;1095,1200;1125,1110;1155,1035;1185,960;1215,900;1245,840;1276,795;1306,765;1336,735;1366,720;1396,720;1426,720;1456,750;1486,795;1516,855;1546,930;1576,1020;1606,1140;1636,1275;1666,1425;1696,1604;1726,1799;1756,2024;1786,2264;1816,2534;1846,2834;1876,3164" o:connectangles="0,0,0,0,0,0,0,0,0,0,0,0,0,0,0,0,0,0,0,0,0,0,0,0,0,0,0,0,0,0,0,0,0,0,0,0,0,0,0,0,0,0,0,0,0,0,0,0,0,0,0,0,0,0,0,0,0,0,0,0,0,0,0"/>
                                    </v:shape>
                                    <v:shape id="Freeform 20" o:spid="_x0000_s1044" style="position:absolute;left:6416;top:5621;width:1;height:1439;visibility:visible;mso-wrap-style:square;v-text-anchor:top" coordsize="1,14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tnnb0A&#10;AADbAAAADwAAAGRycy9kb3ducmV2LnhtbERPTYvCMBC9C/6HMAveNF2LItW0rIrQq67ex2S2LTaT&#10;0sTa/febg7DHx/veFaNtxUC9bxwr+FwkIIi1Mw1XCq7fp/kGhA/IBlvHpOCXPBT5dLLDzLgXn2m4&#10;hErEEPYZKqhD6DIpva7Jol+4jjhyP663GCLsK2l6fMVw28plkqylxYZjQ40dHWrSj8vTKtg/Unu/&#10;jatBt1rL8nB0y/RaKjX7GL+2IAKN4V/8dpdGQRrHxi/xB8j8D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X0tnnb0AAADbAAAADwAAAAAAAAAAAAAAAACYAgAAZHJzL2Rvd25yZXYu&#10;eG1sUEsFBgAAAAAEAAQA9QAAAIIDAAAAAA==&#10;" path="m,1439r,-15l,1409r,-15l,1379r,-15l,1349r,-15l,1319r,-15l,1289r,-15l,1259r,-15l,1229r,-15l,1199r,-15l,1169r,-15l,1139r,-15l,1109r,-15l,1079r,-15l,1049r,-15l,1019r,-15l,989,,974,,959,,944,,929,,914,,899,,884,,869,,854,,839,,824,,809,,794,,779,,764,,749,,734,,719,,704,,689,,674,,659,,644,,629,,614,,599,,584,,569,,554,,539,,524,,509,,494,,479,,464,,449,,434,,419,,405,,390,,375,,360,,345,,330,,315,,300,,285,,270,,255,,240,,225,,210,,195,,180,,165,,150,,135,,120,,105,,90,,75,,60,,45,,30,,15,,e" filled="f">
                                      <v:stroke dashstyle="dash"/>
                                      <v:path arrowok="t" o:connecttype="custom" o:connectlocs="0,1424;0,1394;0,1364;0,1334;0,1304;0,1274;0,1244;0,1214;0,1184;0,1154;0,1124;0,1094;0,1064;0,1034;0,1004;0,974;0,944;0,914;0,884;0,854;0,824;0,794;0,764;0,734;0,704;0,674;0,644;0,614;0,584;0,554;0,524;0,494;0,464;0,434;0,405;0,375;0,345;0,315;0,285;0,255;0,225;0,195;0,165;0,135;0,105;0,75;0,45;0,15" o:connectangles="0,0,0,0,0,0,0,0,0,0,0,0,0,0,0,0,0,0,0,0,0,0,0,0,0,0,0,0,0,0,0,0,0,0,0,0,0,0,0,0,0,0,0,0,0,0,0,0"/>
                                    </v:shape>
                                    <v:shape id="Freeform 21" o:spid="_x0000_s1045" style="position:absolute;left:5095;top:7060;width:1321;height:1;visibility:visible;mso-wrap-style:square;v-text-anchor:top" coordsize="13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GiucIA&#10;AADbAAAADwAAAGRycy9kb3ducmV2LnhtbESPT4vCMBTE78J+h/AWvGm6ykqtRlkE/1yt7np9Ns+2&#10;2LyUJmrdT28EweMwM79hpvPWVOJKjSstK/jqRyCIM6tLzhXsd8teDMJ5ZI2VZVJwJwfz2Udniom2&#10;N97SNfW5CBB2CSoovK8TKV1WkEHXtzVx8E62MeiDbHKpG7wFuKnkIIpG0mDJYaHAmhYFZef0YhT8&#10;/uXu+H/gdUz19+m4XLFN27VS3c/2ZwLCU+vf4Vd7oxUMx/D8En6An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YaK5wgAAANsAAAAPAAAAAAAAAAAAAAAAAJgCAABkcnMvZG93&#10;bnJldi54bWxQSwUGAAAAAAQABAD1AAAAhwMAAAAA&#10;" path="m,l15,,30,,45,,60,,75,,90,r15,l120,r15,l150,r15,l180,r15,l210,r15,l240,r15,l270,r15,l300,r15,l330,r15,l360,r15,l390,r15,l420,r15,l450,r15,l480,r15,l510,r15,l540,r15,l570,r15,l600,r15,l630,r15,l660,r15,l690,r15,l720,r15,l751,r15,l781,r15,l811,r15,l841,r15,l871,r15,l901,r15,l931,r15,l961,r15,l991,r15,l1021,r15,l1051,r15,l1081,r15,l1111,r15,l1141,r15,l1171,r15,l1201,r15,l1231,r15,l1261,r15,l1291,r15,l1321,e" filled="f">
                                      <v:stroke dashstyle="dash"/>
                                      <v:path arrowok="t" o:connecttype="custom" o:connectlocs="15,0;45,0;75,0;105,0;135,0;165,0;195,0;225,0;255,0;285,0;315,0;345,0;375,0;405,0;435,0;465,0;495,0;525,0;555,0;585,0;615,0;645,0;675,0;705,0;735,0;766,0;796,0;826,0;856,0;886,0;916,0;946,0;976,0;1006,0;1036,0;1066,0;1096,0;1126,0;1156,0;1186,0;1216,0;1246,0;1276,0;1306,0" o:connectangles="0,0,0,0,0,0,0,0,0,0,0,0,0,0,0,0,0,0,0,0,0,0,0,0,0,0,0,0,0,0,0,0,0,0,0,0,0,0,0,0,0,0,0,0"/>
                                    </v:shape>
                                    <v:shape id="Freeform 22" o:spid="_x0000_s1046" style="position:absolute;left:5095;top:5621;width:1;height:1439;visibility:visible;mso-wrap-style:square;v-text-anchor:top" coordsize="1,14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sY5rwA&#10;AADbAAAADwAAAGRycy9kb3ducmV2LnhtbERPyarCMBTdC/5DuII7TR2RahQHHnTrtL8m17bY3JQm&#10;1r6/N4sHb3k482bX2Uq01PjSsYLJOAFBrJ0pOVdwu/6MViB8QDZYOSYFv+Rht+33Npga9+EztZeQ&#10;ixjCPkUFRQh1KqXXBVn0Y1cTR+7pGoshwiaXpsFPDLeVnCbJUlosOTYUWNOxIP26vK2Cw2tmH/du&#10;0epKa5kdT246u2VKDQfdfg0iUBf+xX/uzCiYx/XxS/wBcvsF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5OxjmvAAAANsAAAAPAAAAAAAAAAAAAAAAAJgCAABkcnMvZG93bnJldi54&#10;bWxQSwUGAAAAAAQABAD1AAAAgQMAAAAA&#10;" path="m,1439r,-15l,1409r,-15l,1379r,-15l,1349r,-15l,1319r,-15l,1289r,-15l,1259r,-15l,1229r,-15l,1199r,-15l,1169r,-15l,1139r,-15l,1109r,-15l,1079r,-15l,1049r,-15l,1019r,-15l,989,,974,,959,,944,,929,,914,,899,,884,,869,,854,,839,,824,,809,,794,,779,,764,,749,,734,,719,,704,,689,,674,,659,,644,,629,,614,,599,,584,,569,,554,,539,,524,,509,,494,,479,,464,,449,,434,,419,,405,,390,,375,,360,,345,,330,,315,,300,,285,,270,,255,,240,,225,,210,,195,,180,,165,,150,,135,,120,,105,,90,,75,,60,,45,,30,,15,,e" filled="f">
                                      <v:stroke dashstyle="dash"/>
                                      <v:path arrowok="t" o:connecttype="custom" o:connectlocs="0,1424;0,1394;0,1364;0,1334;0,1304;0,1274;0,1244;0,1214;0,1184;0,1154;0,1124;0,1094;0,1064;0,1034;0,1004;0,974;0,944;0,914;0,884;0,854;0,824;0,794;0,764;0,734;0,704;0,674;0,644;0,614;0,584;0,554;0,524;0,494;0,464;0,434;0,405;0,375;0,345;0,315;0,285;0,255;0,225;0,195;0,165;0,135;0,105;0,75;0,45;0,15" o:connectangles="0,0,0,0,0,0,0,0,0,0,0,0,0,0,0,0,0,0,0,0,0,0,0,0,0,0,0,0,0,0,0,0,0,0,0,0,0,0,0,0,0,0,0,0,0,0,0,0"/>
                                    </v:shape>
                                    <v:shape id="Freeform 23" o:spid="_x0000_s1047" style="position:absolute;left:5966;top:5156;width:1;height:480;visibility:visible;mso-wrap-style:square;v-text-anchor:top" coordsize="1,4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fIrMQA&#10;AADbAAAADwAAAGRycy9kb3ducmV2LnhtbESPzWoCQRCE74G8w9ABLyHOGBKR1VGiRMjFgz8P0Ox0&#10;dhZ3etadjq5v7whCjkVVfUXNFn1o1Jm6VEe2MBoaUMRldDVXFg779dsEVBJkh01ksnClBIv589MM&#10;CxcvvKXzTiqVIZwKtOBF2kLrVHoKmIaxJc7eb+wCSpZdpV2HlwwPjX43ZqwD1pwXPLa08lQed3/B&#10;wnK9ktbL9+bTTMz2tTen63Jzsnbw0n9NQQn18h9+tH+chY8R3L/kH6D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HyKzEAAAA2wAAAA8AAAAAAAAAAAAAAAAAmAIAAGRycy9k&#10;b3ducmV2LnhtbFBLBQYAAAAABAAEAPUAAACJAwAAAAA=&#10;" path="m,480l,465,,450,,435,,420,,405,,390,,375,,360,,345,,330,,315,,300,,285,,270,,255,,240,,225,,210,,195,,180,,165,,150,,135,,120,,105,,90,,75,,60,,45,,30,,15,,e" filled="f">
                                      <v:stroke dashstyle="dash"/>
                                      <v:path arrowok="t" o:connecttype="custom" o:connectlocs="0,480;0,465;0,450;0,435;0,420;0,405;0,390;0,375;0,360;0,345;0,330;0,315;0,300;0,285;0,270;0,255;0,240;0,225;0,210;0,195;0,180;0,165;0,150;0,135;0,120;0,105;0,90;0,75;0,60;0,45;0,30;0,15;0,0" o:connectangles="0,0,0,0,0,0,0,0,0,0,0,0,0,0,0,0,0,0,0,0,0,0,0,0,0,0,0,0,0,0,0,0,0"/>
                                    </v:shape>
                                    <v:shape id="Freeform 24" o:spid="_x0000_s1048" style="position:absolute;left:4645;top:5156;width:1321;height:1;visibility:visible;mso-wrap-style:square;v-text-anchor:top" coordsize="1321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NDtcEA&#10;AADbAAAADwAAAGRycy9kb3ducmV2LnhtbESPS6vCMBSE94L/IRzBnaZXVKTXKBfBx9b62h6bY1tu&#10;c1KaqNVfbwTB5TAz3zDTeWNKcaPaFZYV/PQjEMSp1QVnCva7ZW8CwnlkjaVlUvAgB/NZuzXFWNs7&#10;b+mW+EwECLsYFeTeV7GULs3JoOvbijh4F1sb9EHWmdQ13gPclHIQRWNpsOCwkGNFi5zS/+RqFByO&#10;mTs/T7yeUDW6nJcrtkmzVqrbaf5+QXhq/Df8aW+0guEA3l/CD5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zDQ7XBAAAA2wAAAA8AAAAAAAAAAAAAAAAAmAIAAGRycy9kb3du&#10;cmV2LnhtbFBLBQYAAAAABAAEAPUAAACGAwAAAAA=&#10;" path="m,l15,,30,,45,,60,,75,,90,r15,l120,r15,l150,r15,l180,r15,l210,r15,l240,r15,l270,r15,l300,r15,l330,r15,l360,r15,l390,r15,l420,r15,l450,r15,l480,r15,l510,r15,l540,r15,l570,r15,l600,r15,l630,r15,l660,r15,l690,r15,l720,r15,l750,r15,l780,r15,l810,r15,l840,r15,l870,r15,l900,r15,l930,r15,l960,r15,l990,r15,l1020,r15,l1050,r15,l1080,r15,l1110,r15,l1140,r15,l1170,r15,l1201,r15,l1231,r15,l1261,r15,l1291,r15,l1321,e" filled="f">
                                      <v:stroke dashstyle="dash"/>
                                      <v:path arrowok="t" o:connecttype="custom" o:connectlocs="15,0;45,0;75,0;105,0;135,0;165,0;195,0;225,0;255,0;285,0;315,0;345,0;375,0;405,0;435,0;465,0;495,0;525,0;555,0;585,0;615,0;645,0;675,0;705,0;735,0;765,0;795,0;825,0;855,0;885,0;915,0;945,0;975,0;1005,0;1035,0;1065,0;1095,0;1125,0;1155,0;1185,0;1216,0;1246,0;1276,0;1306,0" o:connectangles="0,0,0,0,0,0,0,0,0,0,0,0,0,0,0,0,0,0,0,0,0,0,0,0,0,0,0,0,0,0,0,0,0,0,0,0,0,0,0,0,0,0,0,0"/>
                                    </v:shape>
                                    <v:shape id="Freeform 25" o:spid="_x0000_s1049" style="position:absolute;left:4645;top:5156;width:1;height:480;visibility:visible;mso-wrap-style:square;v-text-anchor:top" coordsize="1,4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nzQMQA&#10;AADbAAAADwAAAGRycy9kb3ducmV2LnhtbESPQWsCMRSE70L/Q3hCL1IT21pka5QqFbx40PYHPDav&#10;m8XNy7p56vrvm4LQ4zAz3zDzZR8adaEu1ZEtTMYGFHEZXc2Vhe+vzdMMVBJkh01ksnCjBMvFw2CO&#10;hYtX3tPlIJXKEE4FWvAibaF1Kj0FTOPYEmfvJ3YBJcuu0q7Da4aHRj8b86YD1pwXPLa09lQeD+dg&#10;YbVZS+vlczc1M7Mf9eZ0W+1O1j4O+493UEK9/Ifv7a2z8PoCf1/yD9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6Z80DEAAAA2wAAAA8AAAAAAAAAAAAAAAAAmAIAAGRycy9k&#10;b3ducmV2LnhtbFBLBQYAAAAABAAEAPUAAACJAwAAAAA=&#10;" path="m,480l,465,,450,,435,,420,,405,,390,,375,,360,,345,,330,,315,,300,,285,,270,,255,,240,,225,,210,,195,,180,,165,,150,,135,,120,,105,,90,,75,,60,,45,,30,,15,,e" filled="f">
                                      <v:stroke dashstyle="dash"/>
                                      <v:path arrowok="t" o:connecttype="custom" o:connectlocs="0,480;0,465;0,450;0,435;0,420;0,405;0,390;0,375;0,360;0,345;0,330;0,315;0,300;0,285;0,270;0,255;0,240;0,225;0,210;0,195;0,180;0,165;0,150;0,135;0,120;0,105;0,90;0,75;0,60;0,45;0,30;0,15;0,0" o:connectangles="0,0,0,0,0,0,0,0,0,0,0,0,0,0,0,0,0,0,0,0,0,0,0,0,0,0,0,0,0,0,0,0,0"/>
                                    </v:shape>
                                  </v:group>
                                  <v:shape id="Text Box 26" o:spid="_x0000_s1050" type="#_x0000_t202" style="position:absolute;left:9659;top:10486;width:505;height: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                <v:textbox>
                                      <w:txbxContent>
                                        <w:p w:rsidR="00B8596A" w:rsidRDefault="00B8596A" w:rsidP="002C227D">
                                          <w:pPr>
                                            <w:rPr>
                                              <w:sz w:val="22"/>
                                            </w:rPr>
                                          </w:pPr>
                                          <w:r>
                                            <w:rPr>
                                              <w:sz w:val="22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Text Box 27" o:spid="_x0000_s1051" type="#_x0000_t202" style="position:absolute;left:8787;top:10486;width:505;height: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              <v:textbox>
                                    <w:txbxContent>
                                      <w:p w:rsidR="00B8596A" w:rsidRDefault="00B8596A" w:rsidP="002C227D">
                                        <w:pPr>
                                          <w:rPr>
                                            <w:i/>
                                            <w:sz w:val="22"/>
                                          </w:rPr>
                                        </w:pPr>
                                        <w:r>
                                          <w:rPr>
                                            <w:i/>
                                            <w:sz w:val="22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Text Box 28" o:spid="_x0000_s1052" type="#_x0000_t202" style="position:absolute;left:8472;top:10486;width:505;height: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            <v:textbox>
                                  <w:txbxContent>
                                    <w:p w:rsidR="00B8596A" w:rsidRDefault="00B8596A" w:rsidP="002C227D">
                                      <w:pPr>
                                        <w:rPr>
                                          <w:sz w:val="22"/>
                                        </w:rPr>
                                      </w:pPr>
                                      <w:r>
                                        <w:rPr>
                                          <w:sz w:val="22"/>
                                        </w:rPr>
                                        <w:t>-1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29" o:spid="_x0000_s1053" type="#_x0000_t202" style="position:absolute;left:8119;top:10714;width:505;height: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            <v:textbox>
                                <w:txbxContent>
                                  <w:p w:rsidR="00B8596A" w:rsidRDefault="00B8596A" w:rsidP="002C227D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</w:rPr>
                                      <w:t>-2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30" o:spid="_x0000_s1054" type="#_x0000_t202" style="position:absolute;left:10051;top:10575;width:505;height: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          <v:textbox>
                              <w:txbxContent>
                                <w:p w:rsidR="00B8596A" w:rsidRDefault="00B8596A" w:rsidP="002C227D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31" o:spid="_x0000_s1055" type="#_x0000_t202" style="position:absolute;left:8775;top:11901;width:505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        <v:textbox>
                            <w:txbxContent>
                              <w:p w:rsidR="00B8596A" w:rsidRDefault="00B8596A" w:rsidP="002C227D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-3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</v:group>
            </w:pict>
          </mc:Fallback>
        </mc:AlternateContent>
      </w:r>
      <w:r w:rsidR="00285F6B" w:rsidRPr="00814D06">
        <w:rPr>
          <w:rFonts w:eastAsia="Times New Roman" w:cs="Times New Roman"/>
          <w:b/>
          <w:color w:val="0000FF"/>
          <w:szCs w:val="24"/>
          <w:lang w:eastAsia="vi-VN"/>
        </w:rPr>
        <w:t>C.</w:t>
      </w:r>
      <w:r w:rsidR="00285F6B" w:rsidRPr="00BB5BCE">
        <w:rPr>
          <w:rFonts w:eastAsia="Times New Roman" w:cs="Times New Roman"/>
          <w:szCs w:val="24"/>
          <w:lang w:eastAsia="vi-VN"/>
        </w:rPr>
        <w:t xml:space="preserve"> Tâm đối xứng là điểm I(2 ; 1)                       </w:t>
      </w:r>
      <w:r w:rsidR="00B8596A" w:rsidRPr="00BB5BCE">
        <w:rPr>
          <w:rFonts w:eastAsia="Times New Roman" w:cs="Times New Roman"/>
          <w:szCs w:val="24"/>
          <w:lang w:eastAsia="vi-VN"/>
        </w:rPr>
        <w:tab/>
      </w:r>
      <w:r w:rsidR="002D7878">
        <w:rPr>
          <w:rFonts w:eastAsia="Times New Roman" w:cs="Times New Roman"/>
          <w:szCs w:val="24"/>
          <w:lang w:eastAsia="vi-VN"/>
        </w:rPr>
        <w:tab/>
      </w:r>
      <w:r w:rsidR="002D7878" w:rsidRPr="00814D06">
        <w:rPr>
          <w:rFonts w:eastAsia="Times New Roman" w:cs="Times New Roman"/>
          <w:b/>
          <w:color w:val="0000FF"/>
          <w:szCs w:val="24"/>
          <w:lang w:eastAsia="vi-VN"/>
        </w:rPr>
        <w:t>D.</w:t>
      </w:r>
      <w:r w:rsidR="002D7878">
        <w:rPr>
          <w:rFonts w:eastAsia="Times New Roman" w:cs="Times New Roman"/>
          <w:szCs w:val="24"/>
          <w:lang w:eastAsia="vi-VN"/>
        </w:rPr>
        <w:t xml:space="preserve">  Hàm số luôn đồng biến trên (2; +∞)</w:t>
      </w:r>
      <w:r w:rsidR="00285F6B" w:rsidRPr="00BB5BCE">
        <w:rPr>
          <w:rFonts w:eastAsia="Times New Roman" w:cs="Times New Roman"/>
          <w:szCs w:val="24"/>
          <w:lang w:eastAsia="vi-VN"/>
        </w:rPr>
        <w:t>.</w:t>
      </w:r>
    </w:p>
    <w:p w:rsidR="00B90346" w:rsidRPr="00BB5BCE" w:rsidRDefault="00285F6B" w:rsidP="00B90346">
      <w:pPr>
        <w:autoSpaceDE w:val="0"/>
        <w:autoSpaceDN w:val="0"/>
        <w:adjustRightInd w:val="0"/>
        <w:jc w:val="both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Câu 27</w:t>
      </w:r>
      <w:r w:rsidR="00B90346" w:rsidRPr="00814D06">
        <w:rPr>
          <w:rFonts w:eastAsia="Times New Roman" w:cs="Times New Roman"/>
          <w:b/>
          <w:color w:val="0000FF"/>
          <w:szCs w:val="24"/>
        </w:rPr>
        <w:t>:</w:t>
      </w:r>
      <w:r w:rsidR="00B90346" w:rsidRPr="00BB5BCE">
        <w:rPr>
          <w:rFonts w:eastAsia="Times New Roman" w:cs="Times New Roman"/>
          <w:szCs w:val="24"/>
        </w:rPr>
        <w:t xml:space="preserve"> Hàm số nào có đồ thị như hình bên?</w:t>
      </w:r>
    </w:p>
    <w:p w:rsidR="00285F6B" w:rsidRPr="00BB5BCE" w:rsidRDefault="00B90346" w:rsidP="00B90346">
      <w:pPr>
        <w:tabs>
          <w:tab w:val="left" w:pos="2708"/>
          <w:tab w:val="left" w:pos="5138"/>
          <w:tab w:val="left" w:pos="7569"/>
        </w:tabs>
        <w:ind w:firstLine="283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A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position w:val="-10"/>
          <w:szCs w:val="24"/>
        </w:rPr>
        <w:object w:dxaOrig="1725" w:dyaOrig="360">
          <v:shape id="_x0000_i1116" type="#_x0000_t75" style="width:86.25pt;height:18pt" o:ole="">
            <v:imagedata r:id="rId190" o:title=""/>
          </v:shape>
          <o:OLEObject Type="Embed" ProgID="Equation.DSMT4" ShapeID="_x0000_i1116" DrawAspect="Content" ObjectID="_1696187900" r:id="rId191"/>
        </w:object>
      </w:r>
      <w:r w:rsidRPr="00BB5BCE">
        <w:rPr>
          <w:rFonts w:eastAsia="Times New Roman" w:cs="Times New Roman"/>
          <w:szCs w:val="24"/>
        </w:rPr>
        <w:tab/>
      </w:r>
      <w:r w:rsidR="00131C81" w:rsidRPr="00BB5BCE">
        <w:rPr>
          <w:rFonts w:eastAsia="Times New Roman" w:cs="Times New Roman"/>
          <w:szCs w:val="24"/>
        </w:rPr>
        <w:tab/>
      </w:r>
    </w:p>
    <w:p w:rsidR="00B90346" w:rsidRPr="00BB5BCE" w:rsidRDefault="00B90346" w:rsidP="00B90346">
      <w:pPr>
        <w:tabs>
          <w:tab w:val="left" w:pos="2708"/>
          <w:tab w:val="left" w:pos="5138"/>
          <w:tab w:val="left" w:pos="7569"/>
        </w:tabs>
        <w:ind w:firstLine="283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B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position w:val="-10"/>
          <w:szCs w:val="24"/>
          <w:lang w:val="vi-VN"/>
        </w:rPr>
        <w:object w:dxaOrig="1605" w:dyaOrig="360">
          <v:shape id="_x0000_i1117" type="#_x0000_t75" style="width:80.25pt;height:18pt" o:ole="">
            <v:imagedata r:id="rId192" o:title=""/>
          </v:shape>
          <o:OLEObject Type="Embed" ProgID="Equation.DSMT4" ShapeID="_x0000_i1117" DrawAspect="Content" ObjectID="_1696187901" r:id="rId193"/>
        </w:object>
      </w:r>
      <w:r w:rsidRPr="00BB5BCE">
        <w:rPr>
          <w:rFonts w:eastAsia="Times New Roman" w:cs="Times New Roman"/>
          <w:szCs w:val="24"/>
        </w:rPr>
        <w:tab/>
      </w:r>
    </w:p>
    <w:p w:rsidR="00285F6B" w:rsidRPr="00BB5BCE" w:rsidRDefault="00B90346" w:rsidP="00B90346">
      <w:pPr>
        <w:tabs>
          <w:tab w:val="left" w:pos="2708"/>
          <w:tab w:val="left" w:pos="5138"/>
          <w:tab w:val="left" w:pos="7569"/>
        </w:tabs>
        <w:ind w:firstLine="283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C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position w:val="-10"/>
          <w:szCs w:val="24"/>
        </w:rPr>
        <w:object w:dxaOrig="1455" w:dyaOrig="360">
          <v:shape id="_x0000_i1118" type="#_x0000_t75" style="width:72.75pt;height:18pt" o:ole="">
            <v:imagedata r:id="rId194" o:title=""/>
          </v:shape>
          <o:OLEObject Type="Embed" ProgID="Equation.DSMT4" ShapeID="_x0000_i1118" DrawAspect="Content" ObjectID="_1696187902" r:id="rId195"/>
        </w:object>
      </w:r>
      <w:r w:rsidRPr="00BB5BCE">
        <w:rPr>
          <w:rFonts w:eastAsia="Times New Roman" w:cs="Times New Roman"/>
          <w:szCs w:val="24"/>
        </w:rPr>
        <w:tab/>
      </w:r>
      <w:r w:rsidR="00131C81" w:rsidRPr="00BB5BCE">
        <w:rPr>
          <w:rFonts w:eastAsia="Times New Roman" w:cs="Times New Roman"/>
          <w:szCs w:val="24"/>
        </w:rPr>
        <w:tab/>
      </w:r>
    </w:p>
    <w:p w:rsidR="00B90346" w:rsidRPr="00BB5BCE" w:rsidRDefault="00B90346" w:rsidP="00B90346">
      <w:pPr>
        <w:tabs>
          <w:tab w:val="left" w:pos="2708"/>
          <w:tab w:val="left" w:pos="5138"/>
          <w:tab w:val="left" w:pos="7569"/>
        </w:tabs>
        <w:ind w:firstLine="283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D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position w:val="-10"/>
          <w:szCs w:val="24"/>
        </w:rPr>
        <w:object w:dxaOrig="1605" w:dyaOrig="360">
          <v:shape id="_x0000_i1119" type="#_x0000_t75" style="width:80.25pt;height:18pt" o:ole="">
            <v:imagedata r:id="rId196" o:title=""/>
          </v:shape>
          <o:OLEObject Type="Embed" ProgID="Equation.DSMT4" ShapeID="_x0000_i1119" DrawAspect="Content" ObjectID="_1696187903" r:id="rId197"/>
        </w:object>
      </w:r>
    </w:p>
    <w:p w:rsidR="00B90346" w:rsidRPr="00BB5BCE" w:rsidRDefault="00285F6B" w:rsidP="00B90346">
      <w:pPr>
        <w:jc w:val="both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Câu 28</w:t>
      </w:r>
      <w:r w:rsidR="00B90346" w:rsidRPr="00814D06">
        <w:rPr>
          <w:rFonts w:eastAsia="Times New Roman" w:cs="Times New Roman"/>
          <w:b/>
          <w:color w:val="0000FF"/>
          <w:szCs w:val="24"/>
        </w:rPr>
        <w:t>:</w:t>
      </w:r>
      <w:r w:rsidR="00B90346" w:rsidRPr="00BB5BCE">
        <w:rPr>
          <w:rFonts w:eastAsia="Times New Roman" w:cs="Times New Roman"/>
          <w:szCs w:val="24"/>
        </w:rPr>
        <w:t xml:space="preserve"> Hàm số nào có bảng biến thiên sau đây?</w:t>
      </w:r>
    </w:p>
    <w:tbl>
      <w:tblPr>
        <w:tblW w:w="0" w:type="auto"/>
        <w:tblInd w:w="16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8"/>
        <w:gridCol w:w="2828"/>
        <w:gridCol w:w="226"/>
        <w:gridCol w:w="2602"/>
        <w:gridCol w:w="90"/>
      </w:tblGrid>
      <w:tr w:rsidR="00B8596A" w:rsidRPr="001C2937" w:rsidTr="002C227D">
        <w:tc>
          <w:tcPr>
            <w:tcW w:w="8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B90346" w:rsidRPr="001C2937" w:rsidRDefault="00B90346" w:rsidP="00B90346">
            <w:pPr>
              <w:spacing w:line="256" w:lineRule="auto"/>
              <w:jc w:val="both"/>
              <w:rPr>
                <w:rFonts w:eastAsia="Times New Roman" w:cs="Times New Roman"/>
                <w:i/>
                <w:sz w:val="22"/>
                <w:lang w:val="vi-VN"/>
              </w:rPr>
            </w:pPr>
            <w:r w:rsidRPr="001C2937">
              <w:rPr>
                <w:rFonts w:eastAsia="Times New Roman" w:cs="Times New Roman"/>
                <w:i/>
                <w:sz w:val="22"/>
              </w:rPr>
              <w:t xml:space="preserve">    x</w:t>
            </w:r>
          </w:p>
        </w:tc>
        <w:tc>
          <w:tcPr>
            <w:tcW w:w="3054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B90346" w:rsidRPr="001C2937" w:rsidRDefault="00B90346" w:rsidP="00B90346">
            <w:pPr>
              <w:spacing w:line="256" w:lineRule="auto"/>
              <w:jc w:val="both"/>
              <w:rPr>
                <w:rFonts w:eastAsia="Times New Roman" w:cs="Times New Roman"/>
                <w:sz w:val="22"/>
              </w:rPr>
            </w:pPr>
            <w:r w:rsidRPr="001C2937">
              <w:rPr>
                <w:rFonts w:eastAsia="Times New Roman" w:cs="Times New Roman"/>
                <w:position w:val="-4"/>
                <w:sz w:val="22"/>
                <w:lang w:val="vi-VN"/>
              </w:rPr>
              <w:object w:dxaOrig="375" w:dyaOrig="195">
                <v:shape id="_x0000_i1120" type="#_x0000_t75" style="width:18pt;height:9.75pt" o:ole="">
                  <v:imagedata r:id="rId198" o:title=""/>
                </v:shape>
                <o:OLEObject Type="Embed" ProgID="Equation.DSMT4" ShapeID="_x0000_i1120" DrawAspect="Content" ObjectID="_1696187904" r:id="rId199"/>
              </w:object>
            </w:r>
            <w:r w:rsidRPr="001C2937">
              <w:rPr>
                <w:rFonts w:eastAsia="Times New Roman" w:cs="Times New Roman"/>
                <w:sz w:val="22"/>
              </w:rPr>
              <w:t xml:space="preserve">                                      1                                   </w:t>
            </w:r>
          </w:p>
        </w:tc>
        <w:tc>
          <w:tcPr>
            <w:tcW w:w="269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B90346" w:rsidRPr="001C2937" w:rsidRDefault="00B90346" w:rsidP="00B90346">
            <w:pPr>
              <w:spacing w:line="256" w:lineRule="auto"/>
              <w:jc w:val="both"/>
              <w:rPr>
                <w:rFonts w:eastAsia="Times New Roman" w:cs="Times New Roman"/>
                <w:sz w:val="22"/>
                <w:lang w:val="vi-VN"/>
              </w:rPr>
            </w:pPr>
            <w:r w:rsidRPr="001C2937">
              <w:rPr>
                <w:rFonts w:eastAsia="Times New Roman" w:cs="Times New Roman"/>
                <w:sz w:val="22"/>
              </w:rPr>
              <w:t xml:space="preserve">                                   </w:t>
            </w:r>
            <w:r w:rsidRPr="001C2937">
              <w:rPr>
                <w:rFonts w:eastAsia="Times New Roman" w:cs="Times New Roman"/>
                <w:position w:val="-4"/>
                <w:sz w:val="22"/>
                <w:lang w:val="vi-VN"/>
              </w:rPr>
              <w:object w:dxaOrig="375" w:dyaOrig="225">
                <v:shape id="_x0000_i1121" type="#_x0000_t75" style="width:18pt;height:10.5pt" o:ole="">
                  <v:imagedata r:id="rId200" o:title=""/>
                </v:shape>
                <o:OLEObject Type="Embed" ProgID="Equation.DSMT4" ShapeID="_x0000_i1121" DrawAspect="Content" ObjectID="_1696187905" r:id="rId201"/>
              </w:object>
            </w:r>
            <w:r w:rsidRPr="001C2937">
              <w:rPr>
                <w:rFonts w:eastAsia="Times New Roman" w:cs="Times New Roman"/>
                <w:sz w:val="22"/>
              </w:rPr>
              <w:t xml:space="preserve"> </w:t>
            </w:r>
          </w:p>
        </w:tc>
      </w:tr>
      <w:tr w:rsidR="00B8596A" w:rsidRPr="001C2937" w:rsidTr="002C227D">
        <w:trPr>
          <w:gridAfter w:val="1"/>
          <w:wAfter w:w="90" w:type="dxa"/>
        </w:trPr>
        <w:tc>
          <w:tcPr>
            <w:tcW w:w="8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hideMark/>
          </w:tcPr>
          <w:p w:rsidR="00B90346" w:rsidRPr="001C2937" w:rsidRDefault="00B90346" w:rsidP="00B90346">
            <w:pPr>
              <w:spacing w:line="256" w:lineRule="auto"/>
              <w:jc w:val="both"/>
              <w:rPr>
                <w:rFonts w:eastAsia="Times New Roman" w:cs="Times New Roman"/>
                <w:sz w:val="22"/>
                <w:lang w:val="vi-VN"/>
              </w:rPr>
            </w:pPr>
            <w:r w:rsidRPr="001C2937">
              <w:rPr>
                <w:rFonts w:eastAsia="Times New Roman" w:cs="Times New Roman"/>
                <w:position w:val="-10"/>
                <w:sz w:val="22"/>
                <w:lang w:val="vi-VN"/>
              </w:rPr>
              <w:object w:dxaOrig="600" w:dyaOrig="315">
                <v:shape id="_x0000_i1122" type="#_x0000_t75" style="width:30pt;height:15.75pt" o:ole="">
                  <v:imagedata r:id="rId202" o:title=""/>
                </v:shape>
                <o:OLEObject Type="Embed" ProgID="Equation.DSMT4" ShapeID="_x0000_i1122" DrawAspect="Content" ObjectID="_1696187906" r:id="rId203"/>
              </w:object>
            </w:r>
            <w:r w:rsidRPr="001C2937">
              <w:rPr>
                <w:rFonts w:eastAsia="Times New Roman" w:cs="Times New Roman"/>
                <w:sz w:val="22"/>
              </w:rPr>
              <w:t xml:space="preserve"> </w:t>
            </w:r>
          </w:p>
        </w:tc>
        <w:tc>
          <w:tcPr>
            <w:tcW w:w="2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B90346" w:rsidRPr="001C2937" w:rsidRDefault="00B90346" w:rsidP="00B90346">
            <w:pPr>
              <w:spacing w:line="256" w:lineRule="auto"/>
              <w:jc w:val="both"/>
              <w:rPr>
                <w:rFonts w:eastAsia="Times New Roman" w:cs="Times New Roman"/>
                <w:sz w:val="22"/>
                <w:lang w:val="vi-VN"/>
              </w:rPr>
            </w:pPr>
            <w:r w:rsidRPr="001C2937">
              <w:rPr>
                <w:rFonts w:eastAsia="Times New Roman" w:cs="Times New Roman"/>
                <w:sz w:val="22"/>
              </w:rPr>
              <w:t xml:space="preserve">                     −</w:t>
            </w:r>
          </w:p>
        </w:tc>
        <w:tc>
          <w:tcPr>
            <w:tcW w:w="2828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nil"/>
            </w:tcBorders>
            <w:hideMark/>
          </w:tcPr>
          <w:p w:rsidR="00B90346" w:rsidRPr="001C2937" w:rsidRDefault="00B90346" w:rsidP="00B90346">
            <w:pPr>
              <w:spacing w:line="256" w:lineRule="auto"/>
              <w:jc w:val="both"/>
              <w:rPr>
                <w:rFonts w:eastAsia="Times New Roman" w:cs="Times New Roman"/>
                <w:sz w:val="22"/>
                <w:lang w:val="vi-VN"/>
              </w:rPr>
            </w:pPr>
            <w:r w:rsidRPr="001C2937">
              <w:rPr>
                <w:rFonts w:eastAsia="Times New Roman" w:cs="Times New Roman"/>
                <w:sz w:val="22"/>
              </w:rPr>
              <w:t xml:space="preserve">                  −</w:t>
            </w:r>
          </w:p>
        </w:tc>
      </w:tr>
      <w:tr w:rsidR="00B8596A" w:rsidRPr="001C2937" w:rsidTr="002C227D">
        <w:trPr>
          <w:gridAfter w:val="1"/>
          <w:wAfter w:w="90" w:type="dxa"/>
          <w:trHeight w:val="649"/>
        </w:trPr>
        <w:tc>
          <w:tcPr>
            <w:tcW w:w="81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90346" w:rsidRPr="001C2937" w:rsidRDefault="00B90346" w:rsidP="00B90346">
            <w:pPr>
              <w:spacing w:line="256" w:lineRule="auto"/>
              <w:jc w:val="both"/>
              <w:rPr>
                <w:rFonts w:eastAsia="Times New Roman" w:cs="Times New Roman"/>
                <w:sz w:val="22"/>
                <w:lang w:val="vi-VN"/>
              </w:rPr>
            </w:pPr>
          </w:p>
          <w:p w:rsidR="00B90346" w:rsidRPr="001C2937" w:rsidRDefault="00B90346" w:rsidP="00B90346">
            <w:pPr>
              <w:spacing w:line="256" w:lineRule="auto"/>
              <w:jc w:val="both"/>
              <w:rPr>
                <w:rFonts w:eastAsia="Times New Roman" w:cs="Times New Roman"/>
                <w:sz w:val="22"/>
              </w:rPr>
            </w:pPr>
            <w:r w:rsidRPr="001C2937">
              <w:rPr>
                <w:rFonts w:eastAsia="Times New Roman" w:cs="Times New Roman"/>
                <w:position w:val="-10"/>
                <w:sz w:val="22"/>
                <w:lang w:val="vi-VN"/>
              </w:rPr>
              <w:object w:dxaOrig="540" w:dyaOrig="315">
                <v:shape id="_x0000_i1123" type="#_x0000_t75" style="width:27pt;height:15.75pt" o:ole="">
                  <v:imagedata r:id="rId204" o:title=""/>
                </v:shape>
                <o:OLEObject Type="Embed" ProgID="Equation.DSMT4" ShapeID="_x0000_i1123" DrawAspect="Content" ObjectID="_1696187907" r:id="rId205"/>
              </w:object>
            </w:r>
            <w:r w:rsidRPr="001C2937">
              <w:rPr>
                <w:rFonts w:eastAsia="Times New Roman" w:cs="Times New Roman"/>
                <w:sz w:val="22"/>
              </w:rPr>
              <w:t xml:space="preserve"> </w:t>
            </w:r>
          </w:p>
          <w:p w:rsidR="00B90346" w:rsidRPr="001C2937" w:rsidRDefault="00B90346" w:rsidP="00B90346">
            <w:pPr>
              <w:spacing w:line="256" w:lineRule="auto"/>
              <w:jc w:val="both"/>
              <w:rPr>
                <w:rFonts w:eastAsia="Times New Roman" w:cs="Times New Roman"/>
                <w:sz w:val="22"/>
                <w:lang w:val="vi-VN"/>
              </w:rPr>
            </w:pPr>
          </w:p>
        </w:tc>
        <w:tc>
          <w:tcPr>
            <w:tcW w:w="2828" w:type="dxa"/>
            <w:tcBorders>
              <w:top w:val="single" w:sz="4" w:space="0" w:color="auto"/>
              <w:left w:val="single" w:sz="4" w:space="0" w:color="auto"/>
              <w:bottom w:val="nil"/>
              <w:right w:val="double" w:sz="4" w:space="0" w:color="auto"/>
            </w:tcBorders>
          </w:tcPr>
          <w:p w:rsidR="00B90346" w:rsidRPr="001C2937" w:rsidRDefault="00B90346" w:rsidP="00B90346">
            <w:pPr>
              <w:spacing w:line="256" w:lineRule="auto"/>
              <w:jc w:val="both"/>
              <w:rPr>
                <w:rFonts w:eastAsia="Times New Roman" w:cs="Times New Roman"/>
                <w:sz w:val="22"/>
                <w:lang w:val="vi-VN"/>
              </w:rPr>
            </w:pPr>
            <w:r w:rsidRPr="001C2937">
              <w:rPr>
                <w:rFonts w:eastAsia="Times New Roman" w:cs="Times New Roman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FAF844A" wp14:editId="2B72DEF4">
                      <wp:simplePos x="0" y="0"/>
                      <wp:positionH relativeFrom="column">
                        <wp:posOffset>197485</wp:posOffset>
                      </wp:positionH>
                      <wp:positionV relativeFrom="paragraph">
                        <wp:posOffset>102870</wp:posOffset>
                      </wp:positionV>
                      <wp:extent cx="1365250" cy="266700"/>
                      <wp:effectExtent l="0" t="0" r="82550" b="76200"/>
                      <wp:wrapNone/>
                      <wp:docPr id="19" name="Straight Arrow Connector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365250" cy="2667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headEnd type="none"/>
                                <a:tailEnd type="stealt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9" o:spid="_x0000_s1026" type="#_x0000_t32" style="position:absolute;margin-left:15.55pt;margin-top:8.1pt;width:107.5pt;height:2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" strokecolor="windowText">
                      <v:stroke endarrow="classic"/>
                      <o:lock v:ext="edit" shapetype="f"/>
                    </v:shape>
                  </w:pict>
                </mc:Fallback>
              </mc:AlternateContent>
            </w:r>
            <w:r w:rsidRPr="001C2937">
              <w:rPr>
                <w:rFonts w:eastAsia="Times New Roman" w:cs="Times New Roman"/>
                <w:sz w:val="22"/>
              </w:rPr>
              <w:t xml:space="preserve"> 2</w:t>
            </w:r>
          </w:p>
          <w:p w:rsidR="00B90346" w:rsidRPr="001C2937" w:rsidRDefault="00B90346" w:rsidP="00B90346">
            <w:pPr>
              <w:spacing w:line="256" w:lineRule="auto"/>
              <w:jc w:val="both"/>
              <w:rPr>
                <w:rFonts w:eastAsia="Times New Roman" w:cs="Times New Roman"/>
                <w:sz w:val="22"/>
              </w:rPr>
            </w:pPr>
          </w:p>
          <w:p w:rsidR="00B90346" w:rsidRPr="001C2937" w:rsidRDefault="00B90346" w:rsidP="00B90346">
            <w:pPr>
              <w:spacing w:line="256" w:lineRule="auto"/>
              <w:jc w:val="both"/>
              <w:rPr>
                <w:rFonts w:eastAsia="Times New Roman" w:cs="Times New Roman"/>
                <w:sz w:val="22"/>
                <w:lang w:val="vi-VN"/>
              </w:rPr>
            </w:pPr>
            <w:r w:rsidRPr="001C2937">
              <w:rPr>
                <w:rFonts w:eastAsia="Times New Roman" w:cs="Times New Roman"/>
                <w:sz w:val="22"/>
              </w:rPr>
              <w:t xml:space="preserve">                                     </w:t>
            </w:r>
            <w:r w:rsidRPr="001C2937">
              <w:rPr>
                <w:rFonts w:eastAsia="Times New Roman" w:cs="Times New Roman"/>
                <w:position w:val="-4"/>
                <w:sz w:val="22"/>
                <w:lang w:val="vi-VN"/>
              </w:rPr>
              <w:object w:dxaOrig="375" w:dyaOrig="195">
                <v:shape id="_x0000_i1124" type="#_x0000_t75" style="width:18pt;height:9.75pt" o:ole="">
                  <v:imagedata r:id="rId206" o:title=""/>
                </v:shape>
                <o:OLEObject Type="Embed" ProgID="Equation.DSMT4" ShapeID="_x0000_i1124" DrawAspect="Content" ObjectID="_1696187908" r:id="rId207"/>
              </w:object>
            </w:r>
            <w:r w:rsidRPr="001C2937">
              <w:rPr>
                <w:rFonts w:eastAsia="Times New Roman" w:cs="Times New Roman"/>
                <w:sz w:val="22"/>
              </w:rPr>
              <w:t xml:space="preserve"> </w:t>
            </w:r>
          </w:p>
        </w:tc>
        <w:tc>
          <w:tcPr>
            <w:tcW w:w="2828" w:type="dxa"/>
            <w:gridSpan w:val="2"/>
            <w:tcBorders>
              <w:top w:val="single" w:sz="4" w:space="0" w:color="auto"/>
              <w:left w:val="double" w:sz="4" w:space="0" w:color="auto"/>
              <w:bottom w:val="nil"/>
              <w:right w:val="nil"/>
            </w:tcBorders>
          </w:tcPr>
          <w:p w:rsidR="00B90346" w:rsidRPr="001C2937" w:rsidRDefault="00B90346" w:rsidP="00B90346">
            <w:pPr>
              <w:spacing w:line="256" w:lineRule="auto"/>
              <w:jc w:val="both"/>
              <w:rPr>
                <w:rFonts w:eastAsia="Times New Roman" w:cs="Times New Roman"/>
                <w:sz w:val="22"/>
                <w:lang w:val="vi-VN"/>
              </w:rPr>
            </w:pPr>
            <w:r w:rsidRPr="001C2937">
              <w:rPr>
                <w:rFonts w:eastAsia="Times New Roman" w:cs="Times New Roman"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0E008D6" wp14:editId="5DBFDD8C">
                      <wp:simplePos x="0" y="0"/>
                      <wp:positionH relativeFrom="column">
                        <wp:posOffset>255905</wp:posOffset>
                      </wp:positionH>
                      <wp:positionV relativeFrom="paragraph">
                        <wp:posOffset>90805</wp:posOffset>
                      </wp:positionV>
                      <wp:extent cx="1365250" cy="266700"/>
                      <wp:effectExtent l="0" t="0" r="82550" b="76200"/>
                      <wp:wrapNone/>
                      <wp:docPr id="18" name="Straight Arrow Connector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365250" cy="2667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headEnd type="none"/>
                                <a:tailEnd type="stealth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8" o:spid="_x0000_s1026" type="#_x0000_t32" style="position:absolute;margin-left:20.15pt;margin-top:7.15pt;width:107.5pt;height:2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" strokecolor="windowText">
                      <v:stroke endarrow="classic"/>
                      <o:lock v:ext="edit" shapetype="f"/>
                    </v:shape>
                  </w:pict>
                </mc:Fallback>
              </mc:AlternateContent>
            </w:r>
            <w:r w:rsidRPr="001C2937">
              <w:rPr>
                <w:rFonts w:eastAsia="Times New Roman" w:cs="Times New Roman"/>
                <w:position w:val="-4"/>
                <w:sz w:val="22"/>
                <w:lang w:val="vi-VN"/>
              </w:rPr>
              <w:object w:dxaOrig="375" w:dyaOrig="225">
                <v:shape id="_x0000_i1125" type="#_x0000_t75" style="width:18pt;height:10.5pt" o:ole="">
                  <v:imagedata r:id="rId208" o:title=""/>
                </v:shape>
                <o:OLEObject Type="Embed" ProgID="Equation.DSMT4" ShapeID="_x0000_i1125" DrawAspect="Content" ObjectID="_1696187909" r:id="rId209"/>
              </w:object>
            </w:r>
            <w:r w:rsidRPr="001C2937">
              <w:rPr>
                <w:rFonts w:eastAsia="Times New Roman" w:cs="Times New Roman"/>
                <w:sz w:val="22"/>
              </w:rPr>
              <w:t xml:space="preserve"> </w:t>
            </w:r>
          </w:p>
          <w:p w:rsidR="00B90346" w:rsidRPr="001C2937" w:rsidRDefault="00B90346" w:rsidP="00B90346">
            <w:pPr>
              <w:spacing w:line="256" w:lineRule="auto"/>
              <w:jc w:val="both"/>
              <w:rPr>
                <w:rFonts w:eastAsia="Times New Roman" w:cs="Times New Roman"/>
                <w:sz w:val="22"/>
              </w:rPr>
            </w:pPr>
          </w:p>
          <w:p w:rsidR="00B90346" w:rsidRPr="001C2937" w:rsidRDefault="00B90346" w:rsidP="00B90346">
            <w:pPr>
              <w:spacing w:line="256" w:lineRule="auto"/>
              <w:jc w:val="both"/>
              <w:rPr>
                <w:rFonts w:eastAsia="Times New Roman" w:cs="Times New Roman"/>
                <w:sz w:val="22"/>
                <w:lang w:val="vi-VN"/>
              </w:rPr>
            </w:pPr>
            <w:r w:rsidRPr="001C2937">
              <w:rPr>
                <w:rFonts w:eastAsia="Times New Roman" w:cs="Times New Roman"/>
                <w:sz w:val="22"/>
              </w:rPr>
              <w:t xml:space="preserve">                                         2</w:t>
            </w:r>
          </w:p>
        </w:tc>
      </w:tr>
    </w:tbl>
    <w:p w:rsidR="00B90346" w:rsidRPr="00BB5BCE" w:rsidRDefault="00B90346" w:rsidP="00B90346">
      <w:pPr>
        <w:tabs>
          <w:tab w:val="left" w:pos="2708"/>
          <w:tab w:val="left" w:pos="5138"/>
          <w:tab w:val="left" w:pos="7569"/>
        </w:tabs>
        <w:ind w:firstLine="283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A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position w:val="-24"/>
          <w:szCs w:val="24"/>
        </w:rPr>
        <w:object w:dxaOrig="1080" w:dyaOrig="615">
          <v:shape id="_x0000_i1126" type="#_x0000_t75" style="width:54.75pt;height:31.5pt" o:ole="">
            <v:imagedata r:id="rId210" o:title=""/>
          </v:shape>
          <o:OLEObject Type="Embed" ProgID="Equation.DSMT4" ShapeID="_x0000_i1126" DrawAspect="Content" ObjectID="_1696187910" r:id="rId211"/>
        </w:object>
      </w:r>
      <w:r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B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position w:val="-24"/>
          <w:szCs w:val="24"/>
        </w:rPr>
        <w:object w:dxaOrig="1125" w:dyaOrig="615">
          <v:shape id="_x0000_i1127" type="#_x0000_t75" style="width:56.25pt;height:31.5pt" o:ole="">
            <v:imagedata r:id="rId212" o:title=""/>
          </v:shape>
          <o:OLEObject Type="Embed" ProgID="Equation.DSMT4" ShapeID="_x0000_i1127" DrawAspect="Content" ObjectID="_1696187911" r:id="rId213"/>
        </w:object>
      </w:r>
      <w:r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C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position w:val="-24"/>
          <w:szCs w:val="24"/>
        </w:rPr>
        <w:object w:dxaOrig="1140" w:dyaOrig="615">
          <v:shape id="_x0000_i1128" type="#_x0000_t75" style="width:57pt;height:31.5pt" o:ole="">
            <v:imagedata r:id="rId214" o:title=""/>
          </v:shape>
          <o:OLEObject Type="Embed" ProgID="Equation.DSMT4" ShapeID="_x0000_i1128" DrawAspect="Content" ObjectID="_1696187912" r:id="rId215"/>
        </w:object>
      </w:r>
      <w:r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D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position w:val="-24"/>
          <w:szCs w:val="24"/>
        </w:rPr>
        <w:object w:dxaOrig="1140" w:dyaOrig="615">
          <v:shape id="_x0000_i1129" type="#_x0000_t75" style="width:57pt;height:31.5pt" o:ole="">
            <v:imagedata r:id="rId216" o:title=""/>
          </v:shape>
          <o:OLEObject Type="Embed" ProgID="Equation.DSMT4" ShapeID="_x0000_i1129" DrawAspect="Content" ObjectID="_1696187913" r:id="rId217"/>
        </w:object>
      </w:r>
    </w:p>
    <w:p w:rsidR="00131C81" w:rsidRPr="00BB5BCE" w:rsidRDefault="00131C81" w:rsidP="00131C81">
      <w:pPr>
        <w:spacing w:line="360" w:lineRule="auto"/>
        <w:jc w:val="both"/>
        <w:rPr>
          <w:rFonts w:eastAsia="Calibri" w:cs="Times New Roman"/>
          <w:szCs w:val="24"/>
        </w:rPr>
      </w:pPr>
      <w:r w:rsidRPr="00814D06">
        <w:rPr>
          <w:rFonts w:eastAsia="Calibri" w:cs="Times New Roman"/>
          <w:b/>
          <w:color w:val="0000FF"/>
          <w:szCs w:val="24"/>
          <w:lang w:val="vi-VN"/>
        </w:rPr>
        <w:t xml:space="preserve">Câu </w:t>
      </w:r>
      <w:r w:rsidR="00285F6B" w:rsidRPr="00814D06">
        <w:rPr>
          <w:rFonts w:eastAsia="Calibri" w:cs="Times New Roman"/>
          <w:b/>
          <w:color w:val="0000FF"/>
          <w:szCs w:val="24"/>
        </w:rPr>
        <w:t>29</w:t>
      </w:r>
      <w:r w:rsidRPr="00814D06">
        <w:rPr>
          <w:rFonts w:eastAsia="Calibri" w:cs="Times New Roman"/>
          <w:b/>
          <w:color w:val="0000FF"/>
          <w:szCs w:val="24"/>
          <w:lang w:val="vi-VN"/>
        </w:rPr>
        <w:t>:</w:t>
      </w:r>
      <w:r w:rsidRPr="00BB5BCE">
        <w:rPr>
          <w:rFonts w:eastAsia="Calibri" w:cs="Times New Roman"/>
          <w:szCs w:val="24"/>
          <w:lang w:val="vi-VN"/>
        </w:rPr>
        <w:t xml:space="preserve"> Đồ thị </w:t>
      </w:r>
      <w:r w:rsidRPr="00BB5BCE">
        <w:rPr>
          <w:rFonts w:eastAsia="Calibri" w:cs="Times New Roman"/>
          <w:szCs w:val="24"/>
        </w:rPr>
        <w:t xml:space="preserve">sau </w:t>
      </w:r>
      <w:r w:rsidRPr="00BB5BCE">
        <w:rPr>
          <w:rFonts w:eastAsia="Calibri" w:cs="Times New Roman"/>
          <w:szCs w:val="24"/>
          <w:lang w:val="vi-VN"/>
        </w:rPr>
        <w:t xml:space="preserve">của hàm số nào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6"/>
        <w:gridCol w:w="5436"/>
      </w:tblGrid>
      <w:tr w:rsidR="00B8596A" w:rsidRPr="00BB5BCE" w:rsidTr="00B8596A">
        <w:tc>
          <w:tcPr>
            <w:tcW w:w="5436" w:type="dxa"/>
          </w:tcPr>
          <w:p w:rsidR="00B8596A" w:rsidRPr="00BB5BCE" w:rsidRDefault="00B8596A" w:rsidP="00B8596A">
            <w:pPr>
              <w:tabs>
                <w:tab w:val="left" w:pos="2552"/>
                <w:tab w:val="left" w:pos="4820"/>
                <w:tab w:val="left" w:pos="7088"/>
              </w:tabs>
              <w:spacing w:line="360" w:lineRule="auto"/>
              <w:ind w:firstLine="283"/>
              <w:jc w:val="both"/>
              <w:rPr>
                <w:rFonts w:eastAsia="Calibri" w:cs="Times New Roman"/>
                <w:szCs w:val="24"/>
              </w:rPr>
            </w:pPr>
            <w:r w:rsidRPr="00814D06">
              <w:rPr>
                <w:rFonts w:eastAsia="Calibri" w:cs="Times New Roman"/>
                <w:b/>
                <w:color w:val="0000FF"/>
                <w:szCs w:val="24"/>
              </w:rPr>
              <w:t>A.</w:t>
            </w:r>
            <w:r w:rsidRPr="00BB5BCE">
              <w:rPr>
                <w:rFonts w:eastAsia="Calibri" w:cs="Times New Roman"/>
                <w:b/>
                <w:szCs w:val="24"/>
                <w:lang w:val="vi-VN"/>
              </w:rPr>
              <w:t xml:space="preserve"> </w:t>
            </w:r>
            <w:r w:rsidRPr="00BB5BCE">
              <w:rPr>
                <w:rFonts w:eastAsia="Calibri" w:cs="Times New Roman"/>
                <w:position w:val="-24"/>
                <w:szCs w:val="24"/>
              </w:rPr>
              <w:object w:dxaOrig="1020" w:dyaOrig="620">
                <v:shape id="_x0000_i1130" type="#_x0000_t75" style="width:51pt;height:31.5pt" o:ole="">
                  <v:imagedata r:id="rId218" o:title=""/>
                </v:shape>
                <o:OLEObject Type="Embed" ProgID="Equation.DSMT4" ShapeID="_x0000_i1130" DrawAspect="Content" ObjectID="_1696187914" r:id="rId219"/>
              </w:object>
            </w:r>
            <w:r w:rsidRPr="00BB5BCE">
              <w:rPr>
                <w:rFonts w:eastAsia="Calibri" w:cs="Times New Roman"/>
                <w:szCs w:val="24"/>
              </w:rPr>
              <w:tab/>
            </w:r>
            <w:r w:rsidRPr="00814D06">
              <w:rPr>
                <w:rFonts w:eastAsia="Calibri" w:cs="Times New Roman"/>
                <w:b/>
                <w:color w:val="0000FF"/>
                <w:szCs w:val="24"/>
              </w:rPr>
              <w:t>B.</w:t>
            </w:r>
            <w:r w:rsidRPr="00BB5BCE">
              <w:rPr>
                <w:rFonts w:eastAsia="Calibri" w:cs="Times New Roman"/>
                <w:b/>
                <w:szCs w:val="24"/>
                <w:lang w:val="vi-VN"/>
              </w:rPr>
              <w:t xml:space="preserve"> </w:t>
            </w:r>
            <w:r w:rsidRPr="00BB5BCE">
              <w:rPr>
                <w:rFonts w:eastAsia="Calibri" w:cs="Times New Roman"/>
                <w:position w:val="-24"/>
                <w:szCs w:val="24"/>
              </w:rPr>
              <w:object w:dxaOrig="880" w:dyaOrig="620">
                <v:shape id="_x0000_i1131" type="#_x0000_t75" style="width:44.25pt;height:31.5pt" o:ole="">
                  <v:imagedata r:id="rId220" o:title=""/>
                </v:shape>
                <o:OLEObject Type="Embed" ProgID="Equation.DSMT4" ShapeID="_x0000_i1131" DrawAspect="Content" ObjectID="_1696187915" r:id="rId221"/>
              </w:object>
            </w:r>
            <w:r w:rsidRPr="00BB5BCE">
              <w:rPr>
                <w:rFonts w:eastAsia="Calibri" w:cs="Times New Roman"/>
                <w:szCs w:val="24"/>
              </w:rPr>
              <w:tab/>
            </w:r>
          </w:p>
          <w:p w:rsidR="00B8596A" w:rsidRPr="00BB5BCE" w:rsidRDefault="00B8596A" w:rsidP="00BB5BCE">
            <w:pPr>
              <w:tabs>
                <w:tab w:val="left" w:pos="2552"/>
                <w:tab w:val="left" w:pos="4820"/>
                <w:tab w:val="left" w:pos="7088"/>
              </w:tabs>
              <w:spacing w:line="360" w:lineRule="auto"/>
              <w:ind w:firstLine="283"/>
              <w:jc w:val="both"/>
              <w:rPr>
                <w:rFonts w:eastAsia="Calibri" w:cs="Times New Roman"/>
                <w:szCs w:val="24"/>
              </w:rPr>
            </w:pPr>
            <w:r w:rsidRPr="00814D06">
              <w:rPr>
                <w:rFonts w:eastAsia="Calibri" w:cs="Times New Roman"/>
                <w:b/>
                <w:color w:val="0000FF"/>
                <w:szCs w:val="24"/>
              </w:rPr>
              <w:t>C.</w:t>
            </w:r>
            <w:r w:rsidRPr="00BB5BCE">
              <w:rPr>
                <w:rFonts w:eastAsia="Calibri" w:cs="Times New Roman"/>
                <w:b/>
                <w:szCs w:val="24"/>
                <w:lang w:val="vi-VN"/>
              </w:rPr>
              <w:t xml:space="preserve"> </w:t>
            </w:r>
            <w:r w:rsidRPr="00BB5BCE">
              <w:rPr>
                <w:rFonts w:eastAsia="Calibri" w:cs="Times New Roman"/>
                <w:position w:val="-24"/>
                <w:szCs w:val="24"/>
              </w:rPr>
              <w:object w:dxaOrig="940" w:dyaOrig="620">
                <v:shape id="_x0000_i1132" type="#_x0000_t75" style="width:47.25pt;height:31.5pt" o:ole="">
                  <v:imagedata r:id="rId222" o:title=""/>
                </v:shape>
                <o:OLEObject Type="Embed" ProgID="Equation.DSMT4" ShapeID="_x0000_i1132" DrawAspect="Content" ObjectID="_1696187916" r:id="rId223"/>
              </w:object>
            </w:r>
            <w:r w:rsidRPr="00BB5BCE">
              <w:rPr>
                <w:rFonts w:eastAsia="Calibri" w:cs="Times New Roman"/>
                <w:szCs w:val="24"/>
              </w:rPr>
              <w:tab/>
            </w:r>
            <w:r w:rsidRPr="00814D06">
              <w:rPr>
                <w:rFonts w:eastAsia="Calibri" w:cs="Times New Roman"/>
                <w:b/>
                <w:color w:val="0000FF"/>
                <w:szCs w:val="24"/>
              </w:rPr>
              <w:t>D.</w:t>
            </w:r>
            <w:r w:rsidRPr="00BB5BCE">
              <w:rPr>
                <w:rFonts w:eastAsia="Calibri" w:cs="Times New Roman"/>
                <w:b/>
                <w:szCs w:val="24"/>
                <w:lang w:val="vi-VN"/>
              </w:rPr>
              <w:t xml:space="preserve"> </w:t>
            </w:r>
            <w:r w:rsidRPr="00BB5BCE">
              <w:rPr>
                <w:rFonts w:eastAsia="Calibri" w:cs="Times New Roman"/>
                <w:position w:val="-24"/>
                <w:szCs w:val="24"/>
              </w:rPr>
              <w:object w:dxaOrig="920" w:dyaOrig="620">
                <v:shape id="_x0000_i1133" type="#_x0000_t75" style="width:46.5pt;height:31.5pt" o:ole="">
                  <v:imagedata r:id="rId224" o:title=""/>
                </v:shape>
                <o:OLEObject Type="Embed" ProgID="Equation.DSMT4" ShapeID="_x0000_i1133" DrawAspect="Content" ObjectID="_1696187917" r:id="rId225"/>
              </w:object>
            </w:r>
          </w:p>
        </w:tc>
        <w:tc>
          <w:tcPr>
            <w:tcW w:w="5436" w:type="dxa"/>
          </w:tcPr>
          <w:p w:rsidR="00B8596A" w:rsidRPr="00BB5BCE" w:rsidRDefault="00B8596A" w:rsidP="00131C81">
            <w:pPr>
              <w:spacing w:line="360" w:lineRule="auto"/>
              <w:jc w:val="both"/>
              <w:rPr>
                <w:rFonts w:eastAsia="Calibri" w:cs="Times New Roman"/>
                <w:szCs w:val="24"/>
              </w:rPr>
            </w:pPr>
            <w:r w:rsidRPr="00BB5BCE">
              <w:rPr>
                <w:rFonts w:eastAsia="Calibri" w:cs="Times New Roman"/>
                <w:noProof/>
                <w:szCs w:val="24"/>
              </w:rPr>
              <w:drawing>
                <wp:inline distT="0" distB="0" distL="0" distR="0" wp14:anchorId="4ECBE910" wp14:editId="7FB8F26F">
                  <wp:extent cx="2200057" cy="141922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431" cy="14252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31C81" w:rsidRPr="00BB5BCE" w:rsidRDefault="00285F6B" w:rsidP="00131C81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outlineLvl w:val="0"/>
        <w:rPr>
          <w:rFonts w:eastAsia="Times New Roman" w:cs="Times New Roman"/>
          <w:szCs w:val="24"/>
          <w:lang w:val="fr-FR" w:eastAsia="vi-VN"/>
        </w:rPr>
      </w:pPr>
      <w:r w:rsidRPr="00814D06">
        <w:rPr>
          <w:rFonts w:eastAsia="Times New Roman" w:cs="Times New Roman"/>
          <w:b/>
          <w:color w:val="0000FF"/>
          <w:szCs w:val="24"/>
          <w:lang w:eastAsia="vi-VN"/>
        </w:rPr>
        <w:t>Câu 30</w:t>
      </w:r>
      <w:r w:rsidR="00131C81" w:rsidRPr="00814D06">
        <w:rPr>
          <w:rFonts w:eastAsia="Times New Roman" w:cs="Times New Roman"/>
          <w:b/>
          <w:color w:val="0000FF"/>
          <w:szCs w:val="24"/>
          <w:lang w:eastAsia="vi-VN"/>
        </w:rPr>
        <w:t>:</w:t>
      </w:r>
      <w:r w:rsidR="00131C81" w:rsidRPr="00BB5BCE">
        <w:rPr>
          <w:rFonts w:eastAsia="Times New Roman" w:cs="Times New Roman"/>
          <w:szCs w:val="24"/>
          <w:lang w:eastAsia="vi-VN"/>
        </w:rPr>
        <w:t xml:space="preserve"> Bảng biến thiên sau đây là của hàm số nào? </w:t>
      </w:r>
      <w:r w:rsidR="00131C81" w:rsidRPr="00BB5BCE">
        <w:rPr>
          <w:rFonts w:eastAsia="Times New Roman" w:cs="Times New Roman"/>
          <w:szCs w:val="24"/>
          <w:lang w:val="fr-FR" w:eastAsia="vi-VN"/>
        </w:rPr>
        <w:t>Chọn 1 câu đúng.</w:t>
      </w:r>
    </w:p>
    <w:p w:rsidR="00131C81" w:rsidRPr="00BB5BCE" w:rsidRDefault="00BB5BCE" w:rsidP="00131C81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outlineLvl w:val="0"/>
        <w:rPr>
          <w:rFonts w:eastAsia="Times New Roman" w:cs="Times New Roman"/>
          <w:szCs w:val="24"/>
          <w:lang w:val="fr-FR" w:eastAsia="vi-VN"/>
        </w:rPr>
      </w:pPr>
      <w:r w:rsidRPr="00BB5BCE">
        <w:rPr>
          <w:rFonts w:eastAsia="Times New Roman" w:cs="Times New Roman"/>
          <w:noProof/>
          <w:szCs w:val="24"/>
        </w:rPr>
        <w:lastRenderedPageBreak/>
        <w:drawing>
          <wp:anchor distT="0" distB="0" distL="114300" distR="114300" simplePos="0" relativeHeight="251663360" behindDoc="0" locked="0" layoutInCell="1" allowOverlap="1" wp14:anchorId="7539948A" wp14:editId="3D047B07">
            <wp:simplePos x="0" y="0"/>
            <wp:positionH relativeFrom="column">
              <wp:posOffset>3541395</wp:posOffset>
            </wp:positionH>
            <wp:positionV relativeFrom="paragraph">
              <wp:posOffset>-228600</wp:posOffset>
            </wp:positionV>
            <wp:extent cx="3467100" cy="96266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962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1C81" w:rsidRPr="00BB5BCE">
        <w:rPr>
          <w:rFonts w:eastAsia="Times New Roman" w:cs="Times New Roman"/>
          <w:szCs w:val="24"/>
          <w:lang w:val="fr-FR" w:eastAsia="vi-VN"/>
        </w:rPr>
        <w:tab/>
      </w:r>
      <w:r w:rsidR="00131C81" w:rsidRPr="00814D06">
        <w:rPr>
          <w:rFonts w:eastAsia="Times New Roman" w:cs="Times New Roman"/>
          <w:b/>
          <w:color w:val="0000FF"/>
          <w:szCs w:val="24"/>
          <w:lang w:eastAsia="vi-VN"/>
        </w:rPr>
        <w:t>A.</w:t>
      </w:r>
      <w:r w:rsidR="00131C81" w:rsidRPr="00BB5BCE">
        <w:rPr>
          <w:rFonts w:eastAsia="Times New Roman" w:cs="Times New Roman"/>
          <w:szCs w:val="24"/>
          <w:lang w:eastAsia="vi-VN"/>
        </w:rPr>
        <w:t xml:space="preserve"> </w:t>
      </w:r>
      <w:r w:rsidR="00131C81" w:rsidRPr="00BB5BCE">
        <w:rPr>
          <w:rFonts w:eastAsia="Times New Roman" w:cs="Times New Roman"/>
          <w:position w:val="-10"/>
          <w:szCs w:val="24"/>
          <w:lang w:eastAsia="vi-VN"/>
        </w:rPr>
        <w:object w:dxaOrig="1620" w:dyaOrig="360">
          <v:shape id="_x0000_i1134" type="#_x0000_t75" style="width:81.75pt;height:18pt" o:ole="">
            <v:imagedata r:id="rId228" o:title=""/>
          </v:shape>
          <o:OLEObject Type="Embed" ProgID="Equation.3" ShapeID="_x0000_i1134" DrawAspect="Content" ObjectID="_1696187918" r:id="rId229"/>
        </w:object>
      </w:r>
      <w:r w:rsidR="00131C81" w:rsidRPr="00BB5BCE">
        <w:rPr>
          <w:rFonts w:eastAsia="Times New Roman" w:cs="Times New Roman"/>
          <w:szCs w:val="24"/>
          <w:lang w:eastAsia="vi-VN"/>
        </w:rPr>
        <w:t xml:space="preserve">       </w:t>
      </w:r>
      <w:r w:rsidR="00131C81" w:rsidRPr="00814D06">
        <w:rPr>
          <w:rFonts w:eastAsia="Times New Roman" w:cs="Times New Roman"/>
          <w:b/>
          <w:color w:val="0000FF"/>
          <w:szCs w:val="24"/>
          <w:lang w:eastAsia="vi-VN"/>
        </w:rPr>
        <w:t>B.</w:t>
      </w:r>
      <w:r w:rsidR="00131C81" w:rsidRPr="00BB5BCE">
        <w:rPr>
          <w:rFonts w:eastAsia="Times New Roman" w:cs="Times New Roman"/>
          <w:szCs w:val="24"/>
          <w:lang w:eastAsia="vi-VN"/>
        </w:rPr>
        <w:t xml:space="preserve">  </w:t>
      </w:r>
      <w:r w:rsidR="00131C81" w:rsidRPr="00BB5BCE">
        <w:rPr>
          <w:rFonts w:eastAsia="Times New Roman" w:cs="Times New Roman"/>
          <w:position w:val="-24"/>
          <w:szCs w:val="24"/>
          <w:lang w:eastAsia="vi-VN"/>
        </w:rPr>
        <w:object w:dxaOrig="1980" w:dyaOrig="620">
          <v:shape id="_x0000_i1135" type="#_x0000_t75" style="width:99pt;height:31.5pt" o:ole="">
            <v:imagedata r:id="rId230" o:title=""/>
          </v:shape>
          <o:OLEObject Type="Embed" ProgID="Equation.3" ShapeID="_x0000_i1135" DrawAspect="Content" ObjectID="_1696187919" r:id="rId231"/>
        </w:object>
      </w:r>
      <w:r w:rsidR="00131C81" w:rsidRPr="00BB5BCE">
        <w:rPr>
          <w:rFonts w:eastAsia="Times New Roman" w:cs="Times New Roman"/>
          <w:szCs w:val="24"/>
          <w:lang w:eastAsia="vi-VN"/>
        </w:rPr>
        <w:t xml:space="preserve">         </w:t>
      </w:r>
    </w:p>
    <w:p w:rsidR="00131C81" w:rsidRPr="00BB5BCE" w:rsidRDefault="00131C81" w:rsidP="00131C81">
      <w:pPr>
        <w:tabs>
          <w:tab w:val="left" w:pos="284"/>
          <w:tab w:val="left" w:pos="2552"/>
          <w:tab w:val="left" w:pos="4820"/>
          <w:tab w:val="left" w:pos="7088"/>
        </w:tabs>
        <w:spacing w:line="360" w:lineRule="auto"/>
        <w:rPr>
          <w:rFonts w:eastAsia="Times New Roman" w:cs="Times New Roman"/>
          <w:szCs w:val="24"/>
          <w:lang w:eastAsia="vi-VN"/>
        </w:rPr>
      </w:pPr>
      <w:r w:rsidRPr="00BB5BCE">
        <w:rPr>
          <w:rFonts w:eastAsia="Times New Roman" w:cs="Times New Roman"/>
          <w:szCs w:val="24"/>
          <w:lang w:eastAsia="vi-VN"/>
        </w:rPr>
        <w:tab/>
      </w:r>
      <w:r w:rsidRPr="00814D06">
        <w:rPr>
          <w:rFonts w:eastAsia="Times New Roman" w:cs="Times New Roman"/>
          <w:b/>
          <w:color w:val="0000FF"/>
          <w:szCs w:val="24"/>
          <w:lang w:eastAsia="vi-VN"/>
        </w:rPr>
        <w:t>C.</w:t>
      </w:r>
      <w:r w:rsidRPr="00BB5BCE">
        <w:rPr>
          <w:rFonts w:eastAsia="Times New Roman" w:cs="Times New Roman"/>
          <w:szCs w:val="24"/>
          <w:lang w:eastAsia="vi-VN"/>
        </w:rPr>
        <w:t xml:space="preserve"> </w:t>
      </w:r>
      <w:r w:rsidRPr="00BB5BCE">
        <w:rPr>
          <w:rFonts w:eastAsia="Times New Roman" w:cs="Times New Roman"/>
          <w:position w:val="-10"/>
          <w:szCs w:val="24"/>
          <w:lang w:eastAsia="vi-VN"/>
        </w:rPr>
        <w:object w:dxaOrig="1640" w:dyaOrig="360">
          <v:shape id="_x0000_i1136" type="#_x0000_t75" style="width:81.75pt;height:18pt" o:ole="">
            <v:imagedata r:id="rId232" o:title=""/>
          </v:shape>
          <o:OLEObject Type="Embed" ProgID="Equation.3" ShapeID="_x0000_i1136" DrawAspect="Content" ObjectID="_1696187920" r:id="rId233"/>
        </w:object>
      </w:r>
      <w:r w:rsidRPr="00BB5BCE">
        <w:rPr>
          <w:rFonts w:eastAsia="Times New Roman" w:cs="Times New Roman"/>
          <w:szCs w:val="24"/>
          <w:lang w:eastAsia="vi-VN"/>
        </w:rPr>
        <w:t xml:space="preserve">       </w:t>
      </w:r>
      <w:r w:rsidRPr="00814D06">
        <w:rPr>
          <w:rFonts w:eastAsia="Times New Roman" w:cs="Times New Roman"/>
          <w:b/>
          <w:color w:val="0000FF"/>
          <w:szCs w:val="24"/>
          <w:lang w:eastAsia="vi-VN"/>
        </w:rPr>
        <w:t>D.</w:t>
      </w:r>
      <w:r w:rsidRPr="00BB5BCE">
        <w:rPr>
          <w:rFonts w:eastAsia="Times New Roman" w:cs="Times New Roman"/>
          <w:szCs w:val="24"/>
          <w:lang w:eastAsia="vi-VN"/>
        </w:rPr>
        <w:t xml:space="preserve">  </w:t>
      </w:r>
      <w:r w:rsidRPr="00BB5BCE">
        <w:rPr>
          <w:rFonts w:eastAsia="Times New Roman" w:cs="Times New Roman"/>
          <w:position w:val="-10"/>
          <w:szCs w:val="24"/>
          <w:lang w:eastAsia="vi-VN"/>
        </w:rPr>
        <w:object w:dxaOrig="1640" w:dyaOrig="360">
          <v:shape id="_x0000_i1137" type="#_x0000_t75" style="width:81.75pt;height:18pt" o:ole="">
            <v:imagedata r:id="rId234" o:title=""/>
          </v:shape>
          <o:OLEObject Type="Embed" ProgID="Equation.3" ShapeID="_x0000_i1137" DrawAspect="Content" ObjectID="_1696187921" r:id="rId235"/>
        </w:object>
      </w:r>
    </w:p>
    <w:p w:rsidR="00787826" w:rsidRPr="00BB5BCE" w:rsidRDefault="00787826" w:rsidP="00787826">
      <w:pPr>
        <w:tabs>
          <w:tab w:val="left" w:pos="840"/>
          <w:tab w:val="left" w:pos="2410"/>
          <w:tab w:val="left" w:pos="4820"/>
          <w:tab w:val="left" w:pos="7229"/>
        </w:tabs>
        <w:spacing w:before="120"/>
        <w:jc w:val="both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Câu 31:</w:t>
      </w:r>
      <w:r w:rsidRPr="00BB5BCE">
        <w:rPr>
          <w:rFonts w:eastAsia="Times New Roman" w:cs="Times New Roman"/>
          <w:szCs w:val="24"/>
        </w:rPr>
        <w:t xml:space="preserve"> Cho một hình đa diện. Tìm khẳng định </w:t>
      </w:r>
      <w:r w:rsidRPr="00BB5BCE">
        <w:rPr>
          <w:rFonts w:eastAsia="Times New Roman" w:cs="Times New Roman"/>
          <w:b/>
          <w:szCs w:val="24"/>
          <w:u w:val="single"/>
        </w:rPr>
        <w:t>sai</w:t>
      </w:r>
      <w:r w:rsidRPr="00BB5BCE">
        <w:rPr>
          <w:rFonts w:eastAsia="Times New Roman" w:cs="Times New Roman"/>
          <w:szCs w:val="24"/>
        </w:rPr>
        <w:t xml:space="preserve"> trong các khẳng định sau:</w:t>
      </w:r>
    </w:p>
    <w:p w:rsidR="00B8596A" w:rsidRPr="00BB5BCE" w:rsidRDefault="00787826" w:rsidP="00B8596A">
      <w:pPr>
        <w:tabs>
          <w:tab w:val="left" w:pos="2410"/>
          <w:tab w:val="left" w:pos="4820"/>
        </w:tabs>
        <w:spacing w:before="120"/>
        <w:jc w:val="both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A.</w:t>
      </w:r>
      <w:r w:rsidRPr="00BB5BCE">
        <w:rPr>
          <w:rFonts w:eastAsia="Times New Roman" w:cs="Times New Roman"/>
          <w:szCs w:val="24"/>
        </w:rPr>
        <w:t xml:space="preserve"> Mỗi đỉnh là đỉnh chung của ít nhất ba cạnh</w:t>
      </w:r>
      <w:r w:rsidR="00B8596A" w:rsidRPr="00BB5BCE">
        <w:rPr>
          <w:rFonts w:eastAsia="Times New Roman" w:cs="Times New Roman"/>
          <w:szCs w:val="24"/>
        </w:rPr>
        <w:tab/>
      </w:r>
      <w:r w:rsidR="00B8596A"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B.</w:t>
      </w:r>
      <w:r w:rsidRPr="00BB5BCE">
        <w:rPr>
          <w:rFonts w:eastAsia="Times New Roman" w:cs="Times New Roman"/>
          <w:szCs w:val="24"/>
        </w:rPr>
        <w:t xml:space="preserve"> Mỗi đỉnh là đỉnh chung của ít nhất ba mặt</w:t>
      </w:r>
    </w:p>
    <w:p w:rsidR="00787826" w:rsidRPr="00BB5BCE" w:rsidRDefault="00787826" w:rsidP="00B8596A">
      <w:pPr>
        <w:tabs>
          <w:tab w:val="left" w:pos="2410"/>
          <w:tab w:val="left" w:pos="4820"/>
        </w:tabs>
        <w:spacing w:before="120"/>
        <w:jc w:val="both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C.</w:t>
      </w:r>
      <w:r w:rsidRPr="00BB5BCE">
        <w:rPr>
          <w:rFonts w:eastAsia="Times New Roman" w:cs="Times New Roman"/>
          <w:szCs w:val="24"/>
        </w:rPr>
        <w:t xml:space="preserve"> Mỗi cạnh là cạnh chung của ít nhất ba mặt</w:t>
      </w:r>
      <w:r w:rsidR="00B8596A" w:rsidRPr="00BB5BCE">
        <w:rPr>
          <w:rFonts w:eastAsia="Times New Roman" w:cs="Times New Roman"/>
          <w:szCs w:val="24"/>
        </w:rPr>
        <w:tab/>
      </w:r>
      <w:r w:rsidR="00B8596A"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D.</w:t>
      </w:r>
      <w:r w:rsidRPr="00BB5BCE">
        <w:rPr>
          <w:rFonts w:eastAsia="Times New Roman" w:cs="Times New Roman"/>
          <w:szCs w:val="24"/>
        </w:rPr>
        <w:t xml:space="preserve"> Mỗi mặt có ít nhất ba cạnh</w:t>
      </w:r>
    </w:p>
    <w:p w:rsidR="00787826" w:rsidRPr="00BB5BCE" w:rsidRDefault="00787826" w:rsidP="00787826">
      <w:pPr>
        <w:tabs>
          <w:tab w:val="left" w:pos="840"/>
          <w:tab w:val="left" w:pos="2410"/>
          <w:tab w:val="left" w:pos="4820"/>
          <w:tab w:val="left" w:pos="7229"/>
        </w:tabs>
        <w:spacing w:before="120"/>
        <w:jc w:val="both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Câu 3</w:t>
      </w:r>
      <w:r w:rsidR="001C2937" w:rsidRPr="00814D06">
        <w:rPr>
          <w:rFonts w:eastAsia="Times New Roman" w:cs="Times New Roman"/>
          <w:b/>
          <w:color w:val="0000FF"/>
          <w:szCs w:val="24"/>
        </w:rPr>
        <w:t>2</w:t>
      </w:r>
      <w:r w:rsidRPr="00814D06">
        <w:rPr>
          <w:rFonts w:eastAsia="Times New Roman" w:cs="Times New Roman"/>
          <w:b/>
          <w:color w:val="0000FF"/>
          <w:szCs w:val="24"/>
        </w:rPr>
        <w:t>:</w:t>
      </w:r>
      <w:r w:rsidRPr="00BB5BCE">
        <w:rPr>
          <w:rFonts w:eastAsia="Times New Roman" w:cs="Times New Roman"/>
          <w:szCs w:val="24"/>
        </w:rPr>
        <w:t xml:space="preserve"> Số đỉnh của hình mười hai mặt đều là:</w:t>
      </w:r>
    </w:p>
    <w:p w:rsidR="00565E42" w:rsidRPr="00BB5BCE" w:rsidRDefault="00787826" w:rsidP="00565E42">
      <w:pPr>
        <w:tabs>
          <w:tab w:val="left" w:pos="-5130"/>
          <w:tab w:val="left" w:pos="-4500"/>
          <w:tab w:val="left" w:pos="0"/>
        </w:tabs>
        <w:spacing w:before="120"/>
        <w:jc w:val="both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A.</w:t>
      </w:r>
      <w:r w:rsidRPr="00BB5BCE">
        <w:rPr>
          <w:rFonts w:eastAsia="Times New Roman" w:cs="Times New Roman"/>
          <w:szCs w:val="24"/>
        </w:rPr>
        <w:t xml:space="preserve"> Mười hai</w:t>
      </w:r>
      <w:r w:rsidRPr="00BB5BCE">
        <w:rPr>
          <w:rFonts w:eastAsia="Times New Roman" w:cs="Times New Roman"/>
          <w:szCs w:val="24"/>
        </w:rPr>
        <w:tab/>
      </w:r>
      <w:r w:rsidR="00565E42" w:rsidRPr="00BB5BCE">
        <w:rPr>
          <w:rFonts w:eastAsia="Times New Roman" w:cs="Times New Roman"/>
          <w:szCs w:val="24"/>
        </w:rPr>
        <w:tab/>
      </w:r>
      <w:r w:rsidR="00565E42"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B.</w:t>
      </w:r>
      <w:r w:rsidRPr="00BB5BCE">
        <w:rPr>
          <w:rFonts w:eastAsia="Times New Roman" w:cs="Times New Roman"/>
          <w:szCs w:val="24"/>
        </w:rPr>
        <w:t xml:space="preserve"> Mười sáu</w:t>
      </w:r>
      <w:r w:rsidRPr="00BB5BCE">
        <w:rPr>
          <w:rFonts w:eastAsia="Times New Roman" w:cs="Times New Roman"/>
          <w:szCs w:val="24"/>
        </w:rPr>
        <w:tab/>
      </w:r>
      <w:r w:rsidR="00565E42"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C.</w:t>
      </w:r>
      <w:r w:rsidRPr="00BB5BCE">
        <w:rPr>
          <w:rFonts w:eastAsia="Times New Roman" w:cs="Times New Roman"/>
          <w:szCs w:val="24"/>
        </w:rPr>
        <w:t xml:space="preserve"> Hai mươi</w:t>
      </w:r>
      <w:r w:rsidRPr="00BB5BCE">
        <w:rPr>
          <w:rFonts w:eastAsia="Times New Roman" w:cs="Times New Roman"/>
          <w:szCs w:val="24"/>
        </w:rPr>
        <w:tab/>
      </w:r>
      <w:r w:rsidR="00565E42" w:rsidRPr="00BB5BCE">
        <w:rPr>
          <w:rFonts w:eastAsia="Times New Roman" w:cs="Times New Roman"/>
          <w:szCs w:val="24"/>
        </w:rPr>
        <w:tab/>
      </w:r>
      <w:r w:rsidR="00565E42"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D.</w:t>
      </w:r>
      <w:r w:rsidRPr="00BB5BCE">
        <w:rPr>
          <w:rFonts w:eastAsia="Times New Roman" w:cs="Times New Roman"/>
          <w:szCs w:val="24"/>
        </w:rPr>
        <w:t xml:space="preserve"> Ba mươi</w:t>
      </w:r>
    </w:p>
    <w:p w:rsidR="00A855ED" w:rsidRPr="00BB5BCE" w:rsidRDefault="00A855ED" w:rsidP="00A855ED">
      <w:pPr>
        <w:rPr>
          <w:szCs w:val="24"/>
          <w:lang w:val="vi-VN"/>
        </w:rPr>
      </w:pPr>
      <w:r w:rsidRPr="00814D06">
        <w:rPr>
          <w:b/>
          <w:color w:val="0000FF"/>
          <w:szCs w:val="24"/>
          <w:lang w:val="vi-VN"/>
        </w:rPr>
        <w:t xml:space="preserve">Câu </w:t>
      </w:r>
      <w:r w:rsidR="001C2937" w:rsidRPr="00814D06">
        <w:rPr>
          <w:b/>
          <w:color w:val="0000FF"/>
          <w:szCs w:val="24"/>
        </w:rPr>
        <w:t>33</w:t>
      </w:r>
      <w:r w:rsidRPr="00814D06">
        <w:rPr>
          <w:b/>
          <w:color w:val="0000FF"/>
          <w:szCs w:val="24"/>
        </w:rPr>
        <w:t>:</w:t>
      </w:r>
      <w:r w:rsidRPr="00BB5BCE">
        <w:rPr>
          <w:szCs w:val="24"/>
          <w:lang w:val="vi-VN"/>
        </w:rPr>
        <w:t xml:space="preserve">. Khối lập phương là khối đa diện đều loại:  </w:t>
      </w:r>
    </w:p>
    <w:p w:rsidR="00A855ED" w:rsidRPr="00BB5BCE" w:rsidRDefault="00A855ED" w:rsidP="00A855ED">
      <w:pPr>
        <w:rPr>
          <w:szCs w:val="24"/>
          <w:lang w:val="vi-VN"/>
        </w:rPr>
      </w:pPr>
      <w:r w:rsidRPr="00814D06">
        <w:rPr>
          <w:b/>
          <w:color w:val="0000FF"/>
          <w:szCs w:val="24"/>
          <w:lang w:val="vi-VN"/>
        </w:rPr>
        <w:t>A.</w:t>
      </w:r>
      <w:r w:rsidRPr="00BB5BCE">
        <w:rPr>
          <w:szCs w:val="24"/>
          <w:lang w:val="vi-VN"/>
        </w:rPr>
        <w:t xml:space="preserve"> {5;3}      </w:t>
      </w:r>
      <w:r w:rsidRPr="00BB5BCE">
        <w:rPr>
          <w:szCs w:val="24"/>
          <w:lang w:val="vi-VN"/>
        </w:rPr>
        <w:tab/>
      </w:r>
      <w:r w:rsidRPr="00BB5BCE">
        <w:rPr>
          <w:szCs w:val="24"/>
          <w:lang w:val="vi-VN"/>
        </w:rPr>
        <w:tab/>
      </w:r>
      <w:r w:rsidRPr="00814D06">
        <w:rPr>
          <w:b/>
          <w:color w:val="0000FF"/>
          <w:szCs w:val="24"/>
          <w:lang w:val="vi-VN"/>
        </w:rPr>
        <w:t>B.</w:t>
      </w:r>
      <w:r w:rsidRPr="00BB5BCE">
        <w:rPr>
          <w:szCs w:val="24"/>
          <w:lang w:val="vi-VN"/>
        </w:rPr>
        <w:t xml:space="preserve"> {3;4}       </w:t>
      </w:r>
      <w:r w:rsidRPr="00BB5BCE">
        <w:rPr>
          <w:szCs w:val="24"/>
          <w:lang w:val="vi-VN"/>
        </w:rPr>
        <w:tab/>
      </w:r>
      <w:r w:rsidRPr="00BB5BCE">
        <w:rPr>
          <w:szCs w:val="24"/>
          <w:lang w:val="vi-VN"/>
        </w:rPr>
        <w:tab/>
      </w:r>
      <w:r w:rsidRPr="00814D06">
        <w:rPr>
          <w:b/>
          <w:color w:val="0000FF"/>
          <w:szCs w:val="24"/>
          <w:lang w:val="vi-VN"/>
        </w:rPr>
        <w:t>C.</w:t>
      </w:r>
      <w:r w:rsidRPr="00BB5BCE">
        <w:rPr>
          <w:szCs w:val="24"/>
          <w:lang w:val="vi-VN"/>
        </w:rPr>
        <w:t xml:space="preserve"> {4;3}       </w:t>
      </w:r>
      <w:r w:rsidRPr="00BB5BCE">
        <w:rPr>
          <w:szCs w:val="24"/>
          <w:lang w:val="vi-VN"/>
        </w:rPr>
        <w:tab/>
      </w:r>
      <w:r w:rsidRPr="00BB5BCE">
        <w:rPr>
          <w:szCs w:val="24"/>
          <w:lang w:val="vi-VN"/>
        </w:rPr>
        <w:tab/>
      </w:r>
      <w:r w:rsidRPr="00814D06">
        <w:rPr>
          <w:b/>
          <w:color w:val="0000FF"/>
          <w:szCs w:val="24"/>
          <w:lang w:val="vi-VN"/>
        </w:rPr>
        <w:t>D.</w:t>
      </w:r>
      <w:r w:rsidRPr="00BB5BCE">
        <w:rPr>
          <w:szCs w:val="24"/>
          <w:lang w:val="vi-VN"/>
        </w:rPr>
        <w:t xml:space="preserve"> {3;5}</w:t>
      </w:r>
    </w:p>
    <w:p w:rsidR="001C2937" w:rsidRPr="001C2937" w:rsidRDefault="001C2937" w:rsidP="001C2937">
      <w:pPr>
        <w:spacing w:after="100"/>
        <w:rPr>
          <w:rFonts w:eastAsia="Calibri" w:cs="Times New Roman"/>
          <w:szCs w:val="24"/>
          <w:lang w:val="vi-VN"/>
        </w:rPr>
      </w:pPr>
      <w:r w:rsidRPr="00814D06">
        <w:rPr>
          <w:rFonts w:eastAsia="Calibri" w:cs="Times New Roman"/>
          <w:b/>
          <w:color w:val="0000FF"/>
          <w:szCs w:val="24"/>
          <w:lang w:val="vi-VN"/>
        </w:rPr>
        <w:t xml:space="preserve">Câu </w:t>
      </w:r>
      <w:r w:rsidRPr="00814D06">
        <w:rPr>
          <w:rFonts w:eastAsia="Calibri" w:cs="Times New Roman"/>
          <w:b/>
          <w:color w:val="0000FF"/>
          <w:szCs w:val="24"/>
        </w:rPr>
        <w:t>34:</w:t>
      </w:r>
      <w:r w:rsidRPr="001C2937">
        <w:rPr>
          <w:rFonts w:eastAsia="Calibri" w:cs="Times New Roman"/>
          <w:szCs w:val="24"/>
          <w:lang w:val="vi-VN"/>
        </w:rPr>
        <w:t xml:space="preserve"> </w:t>
      </w:r>
      <w:r w:rsidRPr="001C2937">
        <w:rPr>
          <w:rFonts w:eastAsia="Calibri" w:cs="Times New Roman"/>
          <w:szCs w:val="24"/>
        </w:rPr>
        <w:t xml:space="preserve">Cho khối chóp </w:t>
      </w:r>
      <w:r w:rsidRPr="001C2937">
        <w:rPr>
          <w:rFonts w:eastAsia="Calibri" w:cs="Times New Roman"/>
          <w:i/>
          <w:szCs w:val="24"/>
        </w:rPr>
        <w:t>S.ABC</w:t>
      </w:r>
      <w:r w:rsidRPr="001C2937">
        <w:rPr>
          <w:rFonts w:eastAsia="Calibri" w:cs="Times New Roman"/>
          <w:szCs w:val="24"/>
        </w:rPr>
        <w:t xml:space="preserve"> có thể tích là </w:t>
      </w:r>
      <w:r w:rsidRPr="001C2937">
        <w:rPr>
          <w:rFonts w:eastAsia="Calibri" w:cs="Times New Roman"/>
          <w:i/>
          <w:szCs w:val="24"/>
        </w:rPr>
        <w:t>V</w:t>
      </w:r>
      <w:r w:rsidRPr="001C2937">
        <w:rPr>
          <w:rFonts w:eastAsia="Calibri" w:cs="Times New Roman"/>
          <w:szCs w:val="24"/>
        </w:rPr>
        <w:t xml:space="preserve">. Gọi </w:t>
      </w:r>
      <w:r w:rsidRPr="001C2937">
        <w:rPr>
          <w:rFonts w:eastAsia="Calibri" w:cs="Times New Roman"/>
          <w:i/>
          <w:szCs w:val="24"/>
        </w:rPr>
        <w:t>B’, C’</w:t>
      </w:r>
      <w:r w:rsidRPr="001C2937">
        <w:rPr>
          <w:rFonts w:eastAsia="Calibri" w:cs="Times New Roman"/>
          <w:szCs w:val="24"/>
        </w:rPr>
        <w:t xml:space="preserve"> lần lượt là trung điểm của </w:t>
      </w:r>
      <w:r w:rsidRPr="001C2937">
        <w:rPr>
          <w:rFonts w:eastAsia="Calibri" w:cs="Times New Roman"/>
          <w:i/>
          <w:szCs w:val="24"/>
        </w:rPr>
        <w:t>AB</w:t>
      </w:r>
      <w:r w:rsidRPr="001C2937">
        <w:rPr>
          <w:rFonts w:eastAsia="Calibri" w:cs="Times New Roman"/>
          <w:szCs w:val="24"/>
        </w:rPr>
        <w:t xml:space="preserve"> và </w:t>
      </w:r>
      <w:r w:rsidRPr="00814D06">
        <w:rPr>
          <w:rFonts w:eastAsia="Calibri" w:cs="Times New Roman"/>
          <w:i/>
          <w:color w:val="000000" w:themeColor="text1"/>
          <w:szCs w:val="24"/>
        </w:rPr>
        <w:t>AC</w:t>
      </w:r>
      <w:r w:rsidRPr="00814D06">
        <w:rPr>
          <w:rFonts w:eastAsia="Calibri" w:cs="Times New Roman"/>
          <w:color w:val="000000" w:themeColor="text1"/>
          <w:szCs w:val="24"/>
        </w:rPr>
        <w:t>.</w:t>
      </w:r>
      <w:r w:rsidRPr="001C2937">
        <w:rPr>
          <w:rFonts w:eastAsia="Calibri" w:cs="Times New Roman"/>
          <w:szCs w:val="24"/>
        </w:rPr>
        <w:t xml:space="preserve"> Thể tích của khối chóp </w:t>
      </w:r>
      <w:r w:rsidRPr="001C2937">
        <w:rPr>
          <w:rFonts w:eastAsia="Calibri" w:cs="Times New Roman"/>
          <w:i/>
          <w:szCs w:val="24"/>
        </w:rPr>
        <w:t>S.AB’C’</w:t>
      </w:r>
      <w:r w:rsidRPr="001C2937">
        <w:rPr>
          <w:rFonts w:eastAsia="Calibri" w:cs="Times New Roman"/>
          <w:szCs w:val="24"/>
        </w:rPr>
        <w:t xml:space="preserve"> sẽ là:           </w:t>
      </w:r>
    </w:p>
    <w:p w:rsidR="001C2937" w:rsidRPr="001C2937" w:rsidRDefault="001C2937" w:rsidP="001C2937">
      <w:pPr>
        <w:spacing w:after="100"/>
        <w:rPr>
          <w:rFonts w:eastAsia="Calibri" w:cs="Times New Roman"/>
          <w:szCs w:val="24"/>
        </w:rPr>
      </w:pPr>
      <w:r w:rsidRPr="00814D06">
        <w:rPr>
          <w:rFonts w:eastAsia="Calibri" w:cs="Times New Roman"/>
          <w:b/>
          <w:color w:val="0000FF"/>
          <w:szCs w:val="24"/>
        </w:rPr>
        <w:t>A.</w:t>
      </w:r>
      <w:r w:rsidRPr="001C2937">
        <w:rPr>
          <w:rFonts w:eastAsia="Calibri" w:cs="Times New Roman"/>
          <w:szCs w:val="24"/>
        </w:rPr>
        <w:t xml:space="preserve"> </w:t>
      </w:r>
      <w:r w:rsidRPr="001C2937">
        <w:rPr>
          <w:rFonts w:eastAsia="Calibri" w:cs="Times New Roman"/>
          <w:position w:val="-26"/>
          <w:szCs w:val="24"/>
        </w:rPr>
        <w:object w:dxaOrig="460" w:dyaOrig="680">
          <v:shape id="_x0000_i1138" type="#_x0000_t75" style="width:20.25pt;height:30pt" o:ole="">
            <v:imagedata r:id="rId236" o:title=""/>
          </v:shape>
          <o:OLEObject Type="Embed" ProgID="Equation.DSMT4" ShapeID="_x0000_i1138" DrawAspect="Content" ObjectID="_1696187922" r:id="rId237"/>
        </w:object>
      </w:r>
      <w:r w:rsidRPr="001C2937">
        <w:rPr>
          <w:rFonts w:eastAsia="Calibri" w:cs="Times New Roman"/>
          <w:szCs w:val="24"/>
        </w:rPr>
        <w:t xml:space="preserve"> </w:t>
      </w:r>
      <w:r w:rsidRPr="001C2937">
        <w:rPr>
          <w:rFonts w:eastAsia="Calibri" w:cs="Times New Roman"/>
          <w:szCs w:val="24"/>
          <w:lang w:val="vi-VN"/>
        </w:rPr>
        <w:tab/>
      </w:r>
      <w:r w:rsidRPr="001C2937">
        <w:rPr>
          <w:rFonts w:eastAsia="Calibri" w:cs="Times New Roman"/>
          <w:szCs w:val="24"/>
          <w:lang w:val="vi-VN"/>
        </w:rPr>
        <w:tab/>
      </w:r>
      <w:r w:rsidRPr="001C2937">
        <w:rPr>
          <w:rFonts w:eastAsia="Calibri" w:cs="Times New Roman"/>
          <w:szCs w:val="24"/>
          <w:lang w:val="vi-VN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B.</w:t>
      </w:r>
      <w:r w:rsidRPr="001C2937">
        <w:rPr>
          <w:rFonts w:eastAsia="Calibri" w:cs="Times New Roman"/>
          <w:szCs w:val="24"/>
        </w:rPr>
        <w:t xml:space="preserve"> </w:t>
      </w:r>
      <w:r w:rsidRPr="001C2937">
        <w:rPr>
          <w:rFonts w:eastAsia="Calibri" w:cs="Times New Roman"/>
          <w:position w:val="-26"/>
          <w:szCs w:val="24"/>
        </w:rPr>
        <w:object w:dxaOrig="440" w:dyaOrig="680">
          <v:shape id="_x0000_i1139" type="#_x0000_t75" style="width:18.75pt;height:28.5pt" o:ole="">
            <v:imagedata r:id="rId238" o:title=""/>
          </v:shape>
          <o:OLEObject Type="Embed" ProgID="Equation.DSMT4" ShapeID="_x0000_i1139" DrawAspect="Content" ObjectID="_1696187923" r:id="rId239"/>
        </w:object>
      </w:r>
      <w:r w:rsidRPr="001C2937">
        <w:rPr>
          <w:rFonts w:eastAsia="Calibri" w:cs="Times New Roman"/>
          <w:szCs w:val="24"/>
        </w:rPr>
        <w:tab/>
      </w:r>
      <w:r w:rsidRPr="001C2937">
        <w:rPr>
          <w:rFonts w:eastAsia="Calibri" w:cs="Times New Roman"/>
          <w:szCs w:val="24"/>
          <w:lang w:val="vi-VN"/>
        </w:rPr>
        <w:tab/>
      </w:r>
      <w:r w:rsidRPr="001C2937">
        <w:rPr>
          <w:rFonts w:eastAsia="Calibri" w:cs="Times New Roman"/>
          <w:szCs w:val="24"/>
          <w:lang w:val="vi-VN"/>
        </w:rPr>
        <w:tab/>
      </w:r>
      <w:r w:rsidRPr="001C2937">
        <w:rPr>
          <w:rFonts w:eastAsia="Calibri" w:cs="Times New Roman"/>
          <w:szCs w:val="24"/>
          <w:lang w:val="vi-VN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C.</w:t>
      </w:r>
      <w:r w:rsidRPr="001C2937">
        <w:rPr>
          <w:rFonts w:eastAsia="Calibri" w:cs="Times New Roman"/>
          <w:szCs w:val="24"/>
        </w:rPr>
        <w:t xml:space="preserve"> </w:t>
      </w:r>
      <w:r w:rsidRPr="001C2937">
        <w:rPr>
          <w:rFonts w:eastAsia="Calibri" w:cs="Times New Roman"/>
          <w:position w:val="-26"/>
          <w:szCs w:val="24"/>
        </w:rPr>
        <w:object w:dxaOrig="460" w:dyaOrig="680">
          <v:shape id="_x0000_i1140" type="#_x0000_t75" style="width:19.5pt;height:29.25pt" o:ole="">
            <v:imagedata r:id="rId240" o:title=""/>
          </v:shape>
          <o:OLEObject Type="Embed" ProgID="Equation.DSMT4" ShapeID="_x0000_i1140" DrawAspect="Content" ObjectID="_1696187924" r:id="rId241"/>
        </w:object>
      </w:r>
      <w:r w:rsidRPr="001C2937">
        <w:rPr>
          <w:rFonts w:eastAsia="Calibri" w:cs="Times New Roman"/>
          <w:szCs w:val="24"/>
        </w:rPr>
        <w:t xml:space="preserve">  </w:t>
      </w:r>
      <w:r w:rsidRPr="001C2937">
        <w:rPr>
          <w:rFonts w:eastAsia="Calibri" w:cs="Times New Roman"/>
          <w:szCs w:val="24"/>
        </w:rPr>
        <w:tab/>
      </w:r>
      <w:r w:rsidRPr="001C2937">
        <w:rPr>
          <w:rFonts w:eastAsia="Calibri" w:cs="Times New Roman"/>
          <w:szCs w:val="24"/>
          <w:lang w:val="vi-VN"/>
        </w:rPr>
        <w:tab/>
      </w:r>
      <w:r w:rsidRPr="001C2937">
        <w:rPr>
          <w:rFonts w:eastAsia="Calibri" w:cs="Times New Roman"/>
          <w:szCs w:val="24"/>
          <w:lang w:val="vi-VN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D.</w:t>
      </w:r>
      <w:r w:rsidRPr="001C2937">
        <w:rPr>
          <w:rFonts w:eastAsia="Calibri" w:cs="Times New Roman"/>
          <w:szCs w:val="24"/>
        </w:rPr>
        <w:t xml:space="preserve"> </w:t>
      </w:r>
      <w:r w:rsidRPr="001C2937">
        <w:rPr>
          <w:rFonts w:eastAsia="Calibri" w:cs="Times New Roman"/>
          <w:position w:val="-26"/>
          <w:szCs w:val="24"/>
        </w:rPr>
        <w:object w:dxaOrig="460" w:dyaOrig="680">
          <v:shape id="_x0000_i1141" type="#_x0000_t75" style="width:18pt;height:27.75pt" o:ole="">
            <v:imagedata r:id="rId242" o:title=""/>
          </v:shape>
          <o:OLEObject Type="Embed" ProgID="Equation.DSMT4" ShapeID="_x0000_i1141" DrawAspect="Content" ObjectID="_1696187925" r:id="rId243"/>
        </w:object>
      </w:r>
      <w:r w:rsidRPr="001C2937">
        <w:rPr>
          <w:rFonts w:eastAsia="Calibri" w:cs="Times New Roman"/>
          <w:szCs w:val="24"/>
        </w:rPr>
        <w:t xml:space="preserve"> </w:t>
      </w:r>
    </w:p>
    <w:p w:rsidR="00565E42" w:rsidRPr="00BB5BCE" w:rsidRDefault="00565E42" w:rsidP="00565E42">
      <w:pPr>
        <w:tabs>
          <w:tab w:val="left" w:pos="-5130"/>
          <w:tab w:val="left" w:pos="-4500"/>
          <w:tab w:val="left" w:pos="0"/>
        </w:tabs>
        <w:spacing w:before="120"/>
        <w:jc w:val="both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C</w:t>
      </w:r>
      <w:r w:rsidR="00A855ED" w:rsidRPr="00814D06">
        <w:rPr>
          <w:rFonts w:eastAsia="Times New Roman" w:cs="Times New Roman"/>
          <w:b/>
          <w:color w:val="0000FF"/>
          <w:szCs w:val="24"/>
        </w:rPr>
        <w:t>âu 35</w:t>
      </w:r>
      <w:r w:rsidRPr="00814D06">
        <w:rPr>
          <w:rFonts w:eastAsia="Times New Roman" w:cs="Times New Roman"/>
          <w:b/>
          <w:color w:val="0000FF"/>
          <w:szCs w:val="24"/>
        </w:rPr>
        <w:t>:</w:t>
      </w:r>
      <w:r w:rsidRPr="00BB5BCE">
        <w:rPr>
          <w:rFonts w:eastAsia="Times New Roman" w:cs="Times New Roman"/>
          <w:szCs w:val="24"/>
        </w:rPr>
        <w:t xml:space="preserve"> Cho (H) là khối lăng trụ đứng tam giác đều có tất cả các cạnh bằng a. Thể tích của (H) bằng:</w:t>
      </w:r>
    </w:p>
    <w:p w:rsidR="00565E42" w:rsidRPr="00BB5BCE" w:rsidRDefault="00565E42" w:rsidP="00565E42">
      <w:pPr>
        <w:tabs>
          <w:tab w:val="left" w:pos="-5130"/>
          <w:tab w:val="left" w:pos="-4500"/>
          <w:tab w:val="left" w:pos="0"/>
        </w:tabs>
        <w:spacing w:before="120"/>
        <w:jc w:val="both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A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b/>
          <w:position w:val="-24"/>
          <w:szCs w:val="24"/>
        </w:rPr>
        <w:object w:dxaOrig="340" w:dyaOrig="660">
          <v:shape id="_x0000_i1142" type="#_x0000_t75" style="width:17.25pt;height:32.25pt" o:ole="">
            <v:imagedata r:id="rId244" o:title=""/>
          </v:shape>
          <o:OLEObject Type="Embed" ProgID="Equation.DSMT4" ShapeID="_x0000_i1142" DrawAspect="Content" ObjectID="_1696187926" r:id="rId245"/>
        </w:object>
      </w:r>
      <w:r w:rsidRPr="00BB5BCE">
        <w:rPr>
          <w:rFonts w:eastAsia="Times New Roman" w:cs="Times New Roman"/>
          <w:b/>
          <w:szCs w:val="24"/>
        </w:rPr>
        <w:tab/>
      </w:r>
      <w:r w:rsidRPr="00BB5BCE">
        <w:rPr>
          <w:rFonts w:eastAsia="Times New Roman" w:cs="Times New Roman"/>
          <w:b/>
          <w:szCs w:val="24"/>
        </w:rPr>
        <w:tab/>
      </w:r>
      <w:r w:rsidRPr="00BB5BCE">
        <w:rPr>
          <w:rFonts w:eastAsia="Times New Roman" w:cs="Times New Roman"/>
          <w:b/>
          <w:szCs w:val="24"/>
        </w:rPr>
        <w:tab/>
      </w:r>
      <w:r w:rsidRPr="00BB5BCE">
        <w:rPr>
          <w:rFonts w:eastAsia="Times New Roman" w:cs="Times New Roman"/>
          <w:b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B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b/>
          <w:position w:val="-24"/>
          <w:szCs w:val="24"/>
        </w:rPr>
        <w:object w:dxaOrig="639" w:dyaOrig="680">
          <v:shape id="_x0000_i1143" type="#_x0000_t75" style="width:32.25pt;height:34.5pt" o:ole="">
            <v:imagedata r:id="rId246" o:title=""/>
          </v:shape>
          <o:OLEObject Type="Embed" ProgID="Equation.DSMT4" ShapeID="_x0000_i1143" DrawAspect="Content" ObjectID="_1696187927" r:id="rId247"/>
        </w:object>
      </w:r>
      <w:r w:rsidRPr="00BB5BCE">
        <w:rPr>
          <w:rFonts w:eastAsia="Times New Roman" w:cs="Times New Roman"/>
          <w:b/>
          <w:szCs w:val="24"/>
        </w:rPr>
        <w:tab/>
      </w:r>
      <w:r w:rsidRPr="00BB5BCE">
        <w:rPr>
          <w:rFonts w:eastAsia="Times New Roman" w:cs="Times New Roman"/>
          <w:b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C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b/>
          <w:position w:val="-24"/>
          <w:szCs w:val="24"/>
        </w:rPr>
        <w:object w:dxaOrig="639" w:dyaOrig="680">
          <v:shape id="_x0000_i1144" type="#_x0000_t75" style="width:32.25pt;height:34.5pt" o:ole="">
            <v:imagedata r:id="rId248" o:title=""/>
          </v:shape>
          <o:OLEObject Type="Embed" ProgID="Equation.DSMT4" ShapeID="_x0000_i1144" DrawAspect="Content" ObjectID="_1696187928" r:id="rId249"/>
        </w:object>
      </w:r>
      <w:r w:rsidRPr="00BB5BCE">
        <w:rPr>
          <w:rFonts w:eastAsia="Times New Roman" w:cs="Times New Roman"/>
          <w:b/>
          <w:szCs w:val="24"/>
        </w:rPr>
        <w:tab/>
      </w:r>
      <w:r w:rsidRPr="00BB5BCE">
        <w:rPr>
          <w:rFonts w:eastAsia="Times New Roman" w:cs="Times New Roman"/>
          <w:b/>
          <w:szCs w:val="24"/>
        </w:rPr>
        <w:tab/>
      </w:r>
      <w:r w:rsidRPr="00BB5BCE">
        <w:rPr>
          <w:rFonts w:eastAsia="Times New Roman" w:cs="Times New Roman"/>
          <w:b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D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b/>
          <w:position w:val="-24"/>
          <w:szCs w:val="24"/>
        </w:rPr>
        <w:object w:dxaOrig="639" w:dyaOrig="680">
          <v:shape id="_x0000_i1145" type="#_x0000_t75" style="width:32.25pt;height:34.5pt" o:ole="">
            <v:imagedata r:id="rId250" o:title=""/>
          </v:shape>
          <o:OLEObject Type="Embed" ProgID="Equation.DSMT4" ShapeID="_x0000_i1145" DrawAspect="Content" ObjectID="_1696187929" r:id="rId251"/>
        </w:object>
      </w:r>
    </w:p>
    <w:p w:rsidR="00BB5BCE" w:rsidRPr="00BB5BCE" w:rsidRDefault="00BB5BCE" w:rsidP="00BB5BCE">
      <w:pPr>
        <w:spacing w:before="60" w:line="336" w:lineRule="auto"/>
        <w:jc w:val="both"/>
        <w:rPr>
          <w:rFonts w:eastAsia="Calibri" w:cs="Times New Roman"/>
          <w:szCs w:val="24"/>
        </w:rPr>
      </w:pPr>
      <w:r w:rsidRPr="00814D06">
        <w:rPr>
          <w:rFonts w:eastAsia="Calibri" w:cs="Times New Roman"/>
          <w:b/>
          <w:color w:val="0000FF"/>
          <w:szCs w:val="24"/>
        </w:rPr>
        <w:t xml:space="preserve">Câu </w:t>
      </w:r>
      <w:r w:rsidR="00DD3879" w:rsidRPr="00814D06">
        <w:rPr>
          <w:rFonts w:eastAsia="Calibri" w:cs="Times New Roman"/>
          <w:b/>
          <w:color w:val="0000FF"/>
          <w:szCs w:val="24"/>
        </w:rPr>
        <w:t>36</w:t>
      </w:r>
      <w:r w:rsidRPr="00814D06">
        <w:rPr>
          <w:rFonts w:eastAsia="Calibri" w:cs="Times New Roman"/>
          <w:b/>
          <w:color w:val="0000FF"/>
          <w:szCs w:val="24"/>
        </w:rPr>
        <w:t>:</w:t>
      </w:r>
      <w:r w:rsidRPr="00BB5BCE">
        <w:rPr>
          <w:rFonts w:eastAsia="Calibri" w:cs="Times New Roman"/>
          <w:szCs w:val="24"/>
        </w:rPr>
        <w:t xml:space="preserve"> Cho lăng trụ đứng </w:t>
      </w:r>
      <w:r w:rsidR="00DD3879">
        <w:rPr>
          <w:rFonts w:eastAsia="Calibri" w:cs="Times New Roman"/>
          <w:szCs w:val="24"/>
        </w:rPr>
        <w:t>AB</w:t>
      </w:r>
      <w:r w:rsidR="00DD3879" w:rsidRPr="00814D06">
        <w:rPr>
          <w:rFonts w:eastAsia="Calibri" w:cs="Times New Roman"/>
          <w:b/>
          <w:color w:val="0000FF"/>
          <w:szCs w:val="24"/>
        </w:rPr>
        <w:t>C.</w:t>
      </w:r>
      <w:r w:rsidR="00DD3879">
        <w:rPr>
          <w:rFonts w:eastAsia="Calibri" w:cs="Times New Roman"/>
          <w:szCs w:val="24"/>
        </w:rPr>
        <w:t>A’B’C’</w:t>
      </w:r>
      <w:r w:rsidRPr="00BB5BCE">
        <w:rPr>
          <w:rFonts w:eastAsia="Calibri" w:cs="Times New Roman"/>
          <w:szCs w:val="24"/>
        </w:rPr>
        <w:t xml:space="preserve"> có đáy </w:t>
      </w:r>
      <w:r w:rsidR="00DD3879">
        <w:rPr>
          <w:rFonts w:eastAsia="Calibri" w:cs="Times New Roman"/>
          <w:szCs w:val="24"/>
        </w:rPr>
        <w:t>ABC</w:t>
      </w:r>
      <w:r w:rsidRPr="00BB5BCE">
        <w:rPr>
          <w:rFonts w:eastAsia="Calibri" w:cs="Times New Roman"/>
          <w:szCs w:val="24"/>
        </w:rPr>
        <w:t xml:space="preserve"> là tam giác vuông tại </w:t>
      </w:r>
      <w:r w:rsidR="00DD3879">
        <w:rPr>
          <w:rFonts w:eastAsia="Calibri" w:cs="Times New Roman"/>
          <w:szCs w:val="24"/>
        </w:rPr>
        <w:t>A</w:t>
      </w:r>
      <w:r w:rsidRPr="00BB5BCE">
        <w:rPr>
          <w:rFonts w:eastAsia="Calibri" w:cs="Times New Roman"/>
          <w:szCs w:val="24"/>
        </w:rPr>
        <w:t>, cạnh AB = a, AC = 2a. Góc giữa đường thẳng A’C và (ABC) bằng 60</w:t>
      </w:r>
      <w:r w:rsidRPr="00BB5BCE">
        <w:rPr>
          <w:rFonts w:eastAsia="Calibri" w:cs="Times New Roman"/>
          <w:szCs w:val="24"/>
          <w:vertAlign w:val="superscript"/>
        </w:rPr>
        <w:t>0</w:t>
      </w:r>
      <w:r w:rsidRPr="00BB5BCE">
        <w:rPr>
          <w:rFonts w:eastAsia="Calibri" w:cs="Times New Roman"/>
          <w:szCs w:val="24"/>
        </w:rPr>
        <w:t xml:space="preserve">. Tính thể tích </w:t>
      </w:r>
      <w:r w:rsidRPr="00BB5BCE">
        <w:rPr>
          <w:rFonts w:eastAsia="Calibri" w:cs="Times New Roman"/>
          <w:i/>
          <w:iCs/>
          <w:szCs w:val="24"/>
        </w:rPr>
        <w:t>V</w:t>
      </w:r>
      <w:r w:rsidRPr="00BB5BCE">
        <w:rPr>
          <w:rFonts w:eastAsia="Calibri" w:cs="Times New Roman"/>
          <w:szCs w:val="24"/>
        </w:rPr>
        <w:t xml:space="preserve"> của khối lăng trụ đã cho.</w:t>
      </w:r>
    </w:p>
    <w:p w:rsidR="00BB5BCE" w:rsidRPr="00BB5BCE" w:rsidRDefault="00BB5BCE" w:rsidP="00BB5BCE">
      <w:pPr>
        <w:spacing w:before="60" w:line="336" w:lineRule="auto"/>
        <w:jc w:val="both"/>
        <w:rPr>
          <w:rFonts w:eastAsia="Calibri" w:cs="Times New Roman"/>
          <w:b/>
          <w:szCs w:val="24"/>
        </w:rPr>
      </w:pPr>
      <w:r w:rsidRPr="00814D06">
        <w:rPr>
          <w:rFonts w:eastAsia="Calibri" w:cs="Times New Roman"/>
          <w:b/>
          <w:color w:val="0000FF"/>
          <w:szCs w:val="24"/>
        </w:rPr>
        <w:t>A.</w:t>
      </w:r>
      <w:r w:rsidRPr="00BB5BCE">
        <w:rPr>
          <w:rFonts w:eastAsia="Calibri" w:cs="Times New Roman"/>
          <w:b/>
          <w:szCs w:val="24"/>
        </w:rPr>
        <w:t xml:space="preserve"> </w:t>
      </w:r>
      <w:r w:rsidR="00DD3879" w:rsidRPr="00DD3879">
        <w:rPr>
          <w:rFonts w:eastAsia="Times New Roman" w:cs="Times New Roman"/>
          <w:position w:val="-8"/>
          <w:szCs w:val="24"/>
          <w:lang w:val="pt-BR"/>
        </w:rPr>
        <w:object w:dxaOrig="1140" w:dyaOrig="360">
          <v:shape id="_x0000_i1146" type="#_x0000_t75" style="width:57pt;height:18pt" o:ole="">
            <v:imagedata r:id="rId252" o:title=""/>
          </v:shape>
          <o:OLEObject Type="Embed" ProgID="Equation.3" ShapeID="_x0000_i1146" DrawAspect="Content" ObjectID="_1696187930" r:id="rId253"/>
        </w:object>
      </w:r>
      <w:r w:rsidRPr="00BB5BCE">
        <w:rPr>
          <w:rFonts w:eastAsia="Calibri" w:cs="Times New Roman"/>
          <w:b/>
          <w:szCs w:val="24"/>
        </w:rPr>
        <w:tab/>
      </w:r>
      <w:r w:rsidR="00DD3879">
        <w:rPr>
          <w:rFonts w:eastAsia="Calibri" w:cs="Times New Roman"/>
          <w:b/>
          <w:szCs w:val="24"/>
        </w:rPr>
        <w:tab/>
      </w:r>
      <w:r w:rsidR="00DD3879">
        <w:rPr>
          <w:rFonts w:eastAsia="Calibri" w:cs="Times New Roman"/>
          <w:b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B.</w:t>
      </w:r>
      <w:r w:rsidRPr="00BB5BCE">
        <w:rPr>
          <w:rFonts w:eastAsia="Calibri" w:cs="Times New Roman"/>
          <w:b/>
          <w:szCs w:val="24"/>
        </w:rPr>
        <w:t xml:space="preserve"> </w:t>
      </w:r>
      <w:r w:rsidR="00DD3879" w:rsidRPr="00DD3879">
        <w:rPr>
          <w:rFonts w:eastAsia="Times New Roman" w:cs="Times New Roman"/>
          <w:position w:val="-8"/>
          <w:szCs w:val="24"/>
          <w:lang w:val="pt-BR"/>
        </w:rPr>
        <w:object w:dxaOrig="1160" w:dyaOrig="360">
          <v:shape id="_x0000_i1147" type="#_x0000_t75" style="width:58.5pt;height:18pt" o:ole="">
            <v:imagedata r:id="rId254" o:title=""/>
          </v:shape>
          <o:OLEObject Type="Embed" ProgID="Equation.3" ShapeID="_x0000_i1147" DrawAspect="Content" ObjectID="_1696187931" r:id="rId255"/>
        </w:object>
      </w:r>
      <w:r w:rsidRPr="00BB5BCE">
        <w:rPr>
          <w:rFonts w:eastAsia="Calibri" w:cs="Times New Roman"/>
          <w:b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C.</w:t>
      </w:r>
      <w:r w:rsidRPr="00BB5BCE">
        <w:rPr>
          <w:rFonts w:eastAsia="Calibri" w:cs="Times New Roman"/>
          <w:b/>
          <w:szCs w:val="24"/>
        </w:rPr>
        <w:t xml:space="preserve"> </w:t>
      </w:r>
      <w:r w:rsidR="00DD3879" w:rsidRPr="00DD3879">
        <w:rPr>
          <w:rFonts w:eastAsia="Times New Roman" w:cs="Times New Roman"/>
          <w:position w:val="-24"/>
          <w:szCs w:val="24"/>
          <w:lang w:val="pt-BR"/>
        </w:rPr>
        <w:object w:dxaOrig="1180" w:dyaOrig="680">
          <v:shape id="_x0000_i1148" type="#_x0000_t75" style="width:58.5pt;height:33.75pt" o:ole="">
            <v:imagedata r:id="rId256" o:title=""/>
          </v:shape>
          <o:OLEObject Type="Embed" ProgID="Equation.3" ShapeID="_x0000_i1148" DrawAspect="Content" ObjectID="_1696187932" r:id="rId257"/>
        </w:object>
      </w:r>
      <w:r w:rsidRPr="00BB5BCE">
        <w:rPr>
          <w:rFonts w:eastAsia="Calibri" w:cs="Times New Roman"/>
          <w:b/>
          <w:szCs w:val="24"/>
        </w:rPr>
        <w:tab/>
      </w:r>
      <w:r w:rsidRPr="00814D06">
        <w:rPr>
          <w:rFonts w:eastAsia="Calibri" w:cs="Times New Roman"/>
          <w:b/>
          <w:color w:val="0000FF"/>
          <w:szCs w:val="24"/>
        </w:rPr>
        <w:t>D.</w:t>
      </w:r>
      <w:r w:rsidRPr="00BB5BCE">
        <w:rPr>
          <w:rFonts w:eastAsia="Calibri" w:cs="Times New Roman"/>
          <w:b/>
          <w:szCs w:val="24"/>
        </w:rPr>
        <w:t xml:space="preserve"> </w:t>
      </w:r>
      <w:r w:rsidR="00DD3879" w:rsidRPr="00DD3879">
        <w:rPr>
          <w:rFonts w:eastAsia="Times New Roman" w:cs="Times New Roman"/>
          <w:position w:val="-8"/>
          <w:szCs w:val="24"/>
          <w:lang w:val="pt-BR"/>
        </w:rPr>
        <w:object w:dxaOrig="1140" w:dyaOrig="360">
          <v:shape id="_x0000_i1149" type="#_x0000_t75" style="width:57pt;height:18pt" o:ole="">
            <v:imagedata r:id="rId258" o:title=""/>
          </v:shape>
          <o:OLEObject Type="Embed" ProgID="Equation.3" ShapeID="_x0000_i1149" DrawAspect="Content" ObjectID="_1696187933" r:id="rId259"/>
        </w:object>
      </w:r>
    </w:p>
    <w:p w:rsidR="00A855ED" w:rsidRPr="00BB5BCE" w:rsidRDefault="00A855ED" w:rsidP="00A855ED">
      <w:pPr>
        <w:spacing w:before="60" w:line="336" w:lineRule="auto"/>
        <w:jc w:val="both"/>
        <w:rPr>
          <w:rFonts w:eastAsia="Times New Roman" w:cs="Times New Roman"/>
          <w:szCs w:val="24"/>
          <w:lang w:val="pt-BR"/>
        </w:rPr>
      </w:pPr>
      <w:r w:rsidRPr="00814D06">
        <w:rPr>
          <w:rFonts w:eastAsia="Times New Roman" w:cs="Times New Roman"/>
          <w:b/>
          <w:color w:val="0000FF"/>
          <w:szCs w:val="24"/>
          <w:lang w:val="pt-BR"/>
        </w:rPr>
        <w:t>Câu 37:</w:t>
      </w:r>
      <w:r w:rsidRPr="00BB5BCE">
        <w:rPr>
          <w:rFonts w:eastAsia="Times New Roman" w:cs="Times New Roman"/>
          <w:szCs w:val="24"/>
          <w:lang w:val="pt-BR"/>
        </w:rPr>
        <w:t xml:space="preserve"> Tính thể tích </w:t>
      </w:r>
      <w:r w:rsidRPr="00BB5BCE">
        <w:rPr>
          <w:rFonts w:eastAsia="Times New Roman" w:cs="Times New Roman"/>
          <w:i/>
          <w:iCs/>
          <w:szCs w:val="24"/>
          <w:lang w:val="pt-BR"/>
        </w:rPr>
        <w:t>V</w:t>
      </w:r>
      <w:r w:rsidRPr="00BB5BCE">
        <w:rPr>
          <w:rFonts w:eastAsia="Times New Roman" w:cs="Times New Roman"/>
          <w:szCs w:val="24"/>
          <w:lang w:val="pt-BR"/>
        </w:rPr>
        <w:t xml:space="preserve"> của một khối lập phương có độ dài cạnh bằng 2</w:t>
      </w:r>
      <w:r w:rsidRPr="00BB5BCE">
        <w:rPr>
          <w:rFonts w:eastAsia="Times New Roman" w:cs="Times New Roman"/>
          <w:i/>
          <w:iCs/>
          <w:szCs w:val="24"/>
          <w:lang w:val="pt-BR"/>
        </w:rPr>
        <w:t>cm</w:t>
      </w:r>
      <w:r w:rsidRPr="00BB5BCE">
        <w:rPr>
          <w:rFonts w:eastAsia="Times New Roman" w:cs="Times New Roman"/>
          <w:szCs w:val="24"/>
          <w:lang w:val="pt-BR"/>
        </w:rPr>
        <w:t>?</w:t>
      </w:r>
    </w:p>
    <w:p w:rsidR="00A855ED" w:rsidRPr="00BB5BCE" w:rsidRDefault="00A855ED" w:rsidP="00A855ED">
      <w:pPr>
        <w:tabs>
          <w:tab w:val="left" w:pos="2708"/>
          <w:tab w:val="left" w:pos="5138"/>
          <w:tab w:val="left" w:pos="7569"/>
        </w:tabs>
        <w:spacing w:line="336" w:lineRule="auto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  <w:lang w:val="pt-BR"/>
        </w:rPr>
        <w:t>A.</w:t>
      </w:r>
      <w:r w:rsidRPr="00BB5BCE">
        <w:rPr>
          <w:rFonts w:eastAsia="Times New Roman" w:cs="Times New Roman"/>
          <w:b/>
          <w:szCs w:val="24"/>
          <w:lang w:val="pt-BR"/>
        </w:rPr>
        <w:t xml:space="preserve"> </w:t>
      </w:r>
      <w:r w:rsidR="00DD3879" w:rsidRPr="00BB5BCE">
        <w:rPr>
          <w:rFonts w:eastAsia="Times New Roman" w:cs="Times New Roman"/>
          <w:position w:val="-24"/>
          <w:szCs w:val="24"/>
          <w:lang w:val="pt-BR"/>
        </w:rPr>
        <w:object w:dxaOrig="1020" w:dyaOrig="620">
          <v:shape id="_x0000_i1150" type="#_x0000_t75" style="width:51pt;height:31.5pt" o:ole="">
            <v:imagedata r:id="rId260" o:title=""/>
          </v:shape>
          <o:OLEObject Type="Embed" ProgID="Equation.3" ShapeID="_x0000_i1150" DrawAspect="Content" ObjectID="_1696187934" r:id="rId261"/>
        </w:object>
      </w:r>
      <w:r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  <w:lang w:val="pt-BR"/>
        </w:rPr>
        <w:t>B.</w:t>
      </w:r>
      <w:r w:rsidRPr="00BB5BCE">
        <w:rPr>
          <w:rFonts w:eastAsia="Times New Roman" w:cs="Times New Roman"/>
          <w:b/>
          <w:szCs w:val="24"/>
          <w:lang w:val="pt-BR"/>
        </w:rPr>
        <w:t xml:space="preserve"> </w:t>
      </w:r>
      <w:r w:rsidRPr="00BB5BCE">
        <w:rPr>
          <w:rFonts w:eastAsia="Times New Roman" w:cs="Times New Roman"/>
          <w:position w:val="-6"/>
          <w:szCs w:val="24"/>
          <w:lang w:val="pt-BR"/>
        </w:rPr>
        <w:object w:dxaOrig="940" w:dyaOrig="320">
          <v:shape id="_x0000_i1151" type="#_x0000_t75" style="width:47.25pt;height:15.75pt" o:ole="">
            <v:imagedata r:id="rId262" o:title=""/>
          </v:shape>
          <o:OLEObject Type="Embed" ProgID="Equation.3" ShapeID="_x0000_i1151" DrawAspect="Content" ObjectID="_1696187935" r:id="rId263"/>
        </w:object>
      </w:r>
      <w:r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  <w:lang w:val="pt-BR"/>
        </w:rPr>
        <w:t>C.</w:t>
      </w:r>
      <w:r w:rsidRPr="00BB5BCE">
        <w:rPr>
          <w:rFonts w:eastAsia="Times New Roman" w:cs="Times New Roman"/>
          <w:b/>
          <w:szCs w:val="24"/>
          <w:lang w:val="pt-BR"/>
        </w:rPr>
        <w:t xml:space="preserve"> </w:t>
      </w:r>
      <w:r w:rsidRPr="00BB5BCE">
        <w:rPr>
          <w:rFonts w:eastAsia="Times New Roman" w:cs="Times New Roman"/>
          <w:position w:val="-6"/>
          <w:szCs w:val="24"/>
          <w:lang w:val="pt-BR"/>
        </w:rPr>
        <w:object w:dxaOrig="880" w:dyaOrig="280">
          <v:shape id="_x0000_i1152" type="#_x0000_t75" style="width:44.25pt;height:14.25pt" o:ole="">
            <v:imagedata r:id="rId264" o:title=""/>
          </v:shape>
          <o:OLEObject Type="Embed" ProgID="Equation.3" ShapeID="_x0000_i1152" DrawAspect="Content" ObjectID="_1696187936" r:id="rId265"/>
        </w:object>
      </w:r>
      <w:r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  <w:lang w:val="pt-BR"/>
        </w:rPr>
        <w:t>D.</w:t>
      </w:r>
      <w:r w:rsidRPr="00BB5BCE">
        <w:rPr>
          <w:rFonts w:eastAsia="Times New Roman" w:cs="Times New Roman"/>
          <w:b/>
          <w:szCs w:val="24"/>
          <w:lang w:val="pt-BR"/>
        </w:rPr>
        <w:t xml:space="preserve"> </w:t>
      </w:r>
      <w:r w:rsidRPr="00BB5BCE">
        <w:rPr>
          <w:rFonts w:eastAsia="Times New Roman" w:cs="Times New Roman"/>
          <w:position w:val="-6"/>
          <w:szCs w:val="24"/>
          <w:lang w:val="pt-BR"/>
        </w:rPr>
        <w:object w:dxaOrig="960" w:dyaOrig="320">
          <v:shape id="_x0000_i1153" type="#_x0000_t75" style="width:47.25pt;height:15.75pt" o:ole="">
            <v:imagedata r:id="rId266" o:title=""/>
          </v:shape>
          <o:OLEObject Type="Embed" ProgID="Equation.3" ShapeID="_x0000_i1153" DrawAspect="Content" ObjectID="_1696187937" r:id="rId267"/>
        </w:object>
      </w:r>
    </w:p>
    <w:p w:rsidR="00565E42" w:rsidRPr="00BB5BCE" w:rsidRDefault="00565E42" w:rsidP="00565E42">
      <w:pPr>
        <w:spacing w:before="60" w:line="336" w:lineRule="auto"/>
        <w:jc w:val="both"/>
        <w:rPr>
          <w:rFonts w:eastAsia="Times New Roman" w:cs="Times New Roman"/>
          <w:szCs w:val="24"/>
          <w:lang w:val="pt-BR"/>
        </w:rPr>
      </w:pPr>
      <w:r w:rsidRPr="00814D06">
        <w:rPr>
          <w:rFonts w:eastAsia="Times New Roman" w:cs="Times New Roman"/>
          <w:b/>
          <w:color w:val="0000FF"/>
          <w:szCs w:val="24"/>
          <w:lang w:val="pt-BR"/>
        </w:rPr>
        <w:t xml:space="preserve">Câu </w:t>
      </w:r>
      <w:r w:rsidR="00A855ED" w:rsidRPr="00814D06">
        <w:rPr>
          <w:rFonts w:eastAsia="Times New Roman" w:cs="Times New Roman"/>
          <w:b/>
          <w:color w:val="0000FF"/>
          <w:szCs w:val="24"/>
          <w:lang w:val="pt-BR"/>
        </w:rPr>
        <w:t>38</w:t>
      </w:r>
      <w:r w:rsidRPr="00814D06">
        <w:rPr>
          <w:rFonts w:eastAsia="Times New Roman" w:cs="Times New Roman"/>
          <w:b/>
          <w:color w:val="0000FF"/>
          <w:szCs w:val="24"/>
          <w:lang w:val="pt-BR"/>
        </w:rPr>
        <w:t>:</w:t>
      </w:r>
      <w:r w:rsidRPr="00BB5BCE">
        <w:rPr>
          <w:rFonts w:eastAsia="Times New Roman" w:cs="Times New Roman"/>
          <w:szCs w:val="24"/>
          <w:lang w:val="pt-BR"/>
        </w:rPr>
        <w:t xml:space="preserve"> Tính thể tích </w:t>
      </w:r>
      <w:r w:rsidRPr="00BB5BCE">
        <w:rPr>
          <w:rFonts w:eastAsia="Times New Roman" w:cs="Times New Roman"/>
          <w:i/>
          <w:iCs/>
          <w:szCs w:val="24"/>
          <w:lang w:val="pt-BR"/>
        </w:rPr>
        <w:t>V</w:t>
      </w:r>
      <w:r w:rsidRPr="00BB5BCE">
        <w:rPr>
          <w:rFonts w:eastAsia="Times New Roman" w:cs="Times New Roman"/>
          <w:szCs w:val="24"/>
          <w:lang w:val="pt-BR"/>
        </w:rPr>
        <w:t xml:space="preserve"> của một khối lăng trụ có chiều cao </w:t>
      </w:r>
      <w:r w:rsidRPr="00BB5BCE">
        <w:rPr>
          <w:rFonts w:eastAsia="Times New Roman" w:cs="Times New Roman"/>
          <w:position w:val="-6"/>
          <w:szCs w:val="24"/>
          <w:lang w:val="pt-BR"/>
        </w:rPr>
        <w:object w:dxaOrig="940" w:dyaOrig="280">
          <v:shape id="_x0000_i1154" type="#_x0000_t75" style="width:47.25pt;height:14.25pt" o:ole="">
            <v:imagedata r:id="rId268" o:title=""/>
          </v:shape>
          <o:OLEObject Type="Embed" ProgID="Equation.3" ShapeID="_x0000_i1154" DrawAspect="Content" ObjectID="_1696187938" r:id="rId269"/>
        </w:object>
      </w:r>
      <w:r w:rsidRPr="00BB5BCE">
        <w:rPr>
          <w:rFonts w:eastAsia="Times New Roman" w:cs="Times New Roman"/>
          <w:szCs w:val="24"/>
          <w:lang w:val="pt-BR"/>
        </w:rPr>
        <w:t xml:space="preserve"> và diện tích mặt đáy </w:t>
      </w:r>
      <w:r w:rsidRPr="00BB5BCE">
        <w:rPr>
          <w:rFonts w:eastAsia="Times New Roman" w:cs="Times New Roman"/>
          <w:position w:val="-6"/>
          <w:szCs w:val="24"/>
          <w:lang w:val="pt-BR"/>
        </w:rPr>
        <w:object w:dxaOrig="979" w:dyaOrig="280">
          <v:shape id="_x0000_i1155" type="#_x0000_t75" style="width:48.75pt;height:14.25pt" o:ole="">
            <v:imagedata r:id="rId270" o:title=""/>
          </v:shape>
          <o:OLEObject Type="Embed" ProgID="Equation.3" ShapeID="_x0000_i1155" DrawAspect="Content" ObjectID="_1696187939" r:id="rId271"/>
        </w:object>
      </w:r>
      <w:r w:rsidRPr="00BB5BCE">
        <w:rPr>
          <w:rFonts w:eastAsia="Times New Roman" w:cs="Times New Roman"/>
          <w:szCs w:val="24"/>
          <w:lang w:val="pt-BR"/>
        </w:rPr>
        <w:t>.</w:t>
      </w:r>
    </w:p>
    <w:p w:rsidR="00565E42" w:rsidRPr="00BB5BCE" w:rsidRDefault="00565E42" w:rsidP="00A855ED">
      <w:pPr>
        <w:tabs>
          <w:tab w:val="left" w:pos="2708"/>
          <w:tab w:val="left" w:pos="5138"/>
          <w:tab w:val="left" w:pos="7569"/>
        </w:tabs>
        <w:spacing w:line="336" w:lineRule="auto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  <w:lang w:val="pt-BR"/>
        </w:rPr>
        <w:t>A.</w:t>
      </w:r>
      <w:r w:rsidRPr="00BB5BCE">
        <w:rPr>
          <w:rFonts w:eastAsia="Times New Roman" w:cs="Times New Roman"/>
          <w:b/>
          <w:szCs w:val="24"/>
          <w:lang w:val="pt-BR"/>
        </w:rPr>
        <w:t xml:space="preserve"> </w:t>
      </w:r>
      <w:r w:rsidRPr="00BB5BCE">
        <w:rPr>
          <w:rFonts w:eastAsia="Times New Roman" w:cs="Times New Roman"/>
          <w:position w:val="-6"/>
          <w:szCs w:val="24"/>
          <w:lang w:val="pt-BR"/>
        </w:rPr>
        <w:object w:dxaOrig="1100" w:dyaOrig="280">
          <v:shape id="_x0000_i1156" type="#_x0000_t75" style="width:54.75pt;height:14.25pt" o:ole="">
            <v:imagedata r:id="rId272" o:title=""/>
          </v:shape>
          <o:OLEObject Type="Embed" ProgID="Equation.3" ShapeID="_x0000_i1156" DrawAspect="Content" ObjectID="_1696187940" r:id="rId273"/>
        </w:object>
      </w:r>
      <w:r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  <w:lang w:val="pt-BR"/>
        </w:rPr>
        <w:t>B.</w:t>
      </w:r>
      <w:r w:rsidRPr="00BB5BCE">
        <w:rPr>
          <w:rFonts w:eastAsia="Times New Roman" w:cs="Times New Roman"/>
          <w:b/>
          <w:szCs w:val="24"/>
          <w:lang w:val="pt-BR"/>
        </w:rPr>
        <w:t xml:space="preserve"> </w:t>
      </w:r>
      <w:r w:rsidRPr="00BB5BCE">
        <w:rPr>
          <w:rFonts w:eastAsia="Times New Roman" w:cs="Times New Roman"/>
          <w:position w:val="-6"/>
          <w:szCs w:val="24"/>
          <w:lang w:val="pt-BR"/>
        </w:rPr>
        <w:object w:dxaOrig="1160" w:dyaOrig="320">
          <v:shape id="_x0000_i1157" type="#_x0000_t75" style="width:57.75pt;height:15.75pt" o:ole="">
            <v:imagedata r:id="rId274" o:title=""/>
          </v:shape>
          <o:OLEObject Type="Embed" ProgID="Equation.3" ShapeID="_x0000_i1157" DrawAspect="Content" ObjectID="_1696187941" r:id="rId275"/>
        </w:object>
      </w:r>
      <w:r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  <w:lang w:val="pt-BR"/>
        </w:rPr>
        <w:t>C.</w:t>
      </w:r>
      <w:r w:rsidRPr="00BB5BCE">
        <w:rPr>
          <w:rFonts w:eastAsia="Times New Roman" w:cs="Times New Roman"/>
          <w:b/>
          <w:szCs w:val="24"/>
          <w:lang w:val="pt-BR"/>
        </w:rPr>
        <w:t xml:space="preserve"> </w:t>
      </w:r>
      <w:r w:rsidRPr="00BB5BCE">
        <w:rPr>
          <w:rFonts w:eastAsia="Times New Roman" w:cs="Times New Roman"/>
          <w:position w:val="-6"/>
          <w:szCs w:val="24"/>
          <w:lang w:val="pt-BR"/>
        </w:rPr>
        <w:object w:dxaOrig="1179" w:dyaOrig="320">
          <v:shape id="_x0000_i1158" type="#_x0000_t75" style="width:59.25pt;height:15.75pt" o:ole="">
            <v:imagedata r:id="rId276" o:title=""/>
          </v:shape>
          <o:OLEObject Type="Embed" ProgID="Equation.3" ShapeID="_x0000_i1158" DrawAspect="Content" ObjectID="_1696187942" r:id="rId277"/>
        </w:object>
      </w:r>
      <w:r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  <w:lang w:val="pt-BR"/>
        </w:rPr>
        <w:t>D.</w:t>
      </w:r>
      <w:r w:rsidRPr="00BB5BCE">
        <w:rPr>
          <w:rFonts w:eastAsia="Times New Roman" w:cs="Times New Roman"/>
          <w:b/>
          <w:szCs w:val="24"/>
          <w:lang w:val="pt-BR"/>
        </w:rPr>
        <w:t xml:space="preserve"> </w:t>
      </w:r>
      <w:r w:rsidRPr="00BB5BCE">
        <w:rPr>
          <w:rFonts w:eastAsia="Times New Roman" w:cs="Times New Roman"/>
          <w:position w:val="-6"/>
          <w:szCs w:val="24"/>
          <w:lang w:val="pt-BR"/>
        </w:rPr>
        <w:object w:dxaOrig="1080" w:dyaOrig="320">
          <v:shape id="_x0000_i1159" type="#_x0000_t75" style="width:54.75pt;height:15.75pt" o:ole="">
            <v:imagedata r:id="rId278" o:title=""/>
          </v:shape>
          <o:OLEObject Type="Embed" ProgID="Equation.3" ShapeID="_x0000_i1159" DrawAspect="Content" ObjectID="_1696187943" r:id="rId279"/>
        </w:object>
      </w:r>
    </w:p>
    <w:p w:rsidR="00565E42" w:rsidRPr="00BB5BCE" w:rsidRDefault="00565E42" w:rsidP="00565E42">
      <w:pPr>
        <w:spacing w:before="60" w:line="336" w:lineRule="auto"/>
        <w:jc w:val="both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Câu 3</w:t>
      </w:r>
      <w:r w:rsidR="00A855ED" w:rsidRPr="00814D06">
        <w:rPr>
          <w:rFonts w:eastAsia="Times New Roman" w:cs="Times New Roman"/>
          <w:b/>
          <w:color w:val="0000FF"/>
          <w:szCs w:val="24"/>
        </w:rPr>
        <w:t>9</w:t>
      </w:r>
      <w:r w:rsidRPr="00814D06">
        <w:rPr>
          <w:rFonts w:eastAsia="Times New Roman" w:cs="Times New Roman"/>
          <w:b/>
          <w:color w:val="0000FF"/>
          <w:szCs w:val="24"/>
        </w:rPr>
        <w:t>:</w:t>
      </w:r>
      <w:r w:rsidRPr="00BB5BCE">
        <w:rPr>
          <w:rFonts w:eastAsia="Times New Roman" w:cs="Times New Roman"/>
          <w:szCs w:val="24"/>
        </w:rPr>
        <w:t xml:space="preserve"> Cho khối chóp </w:t>
      </w:r>
      <w:r w:rsidRPr="00BB5BCE">
        <w:rPr>
          <w:rFonts w:eastAsia="Times New Roman" w:cs="Times New Roman"/>
          <w:position w:val="-6"/>
          <w:szCs w:val="24"/>
        </w:rPr>
        <w:object w:dxaOrig="919" w:dyaOrig="280">
          <v:shape id="_x0000_i1160" type="#_x0000_t75" style="width:46.5pt;height:14.25pt" o:ole="">
            <v:imagedata r:id="rId280" o:title=""/>
          </v:shape>
          <o:OLEObject Type="Embed" ProgID="Equation.3" ShapeID="_x0000_i1160" DrawAspect="Content" ObjectID="_1696187944" r:id="rId281"/>
        </w:object>
      </w:r>
      <w:r w:rsidRPr="00BB5BCE">
        <w:rPr>
          <w:rFonts w:eastAsia="Times New Roman" w:cs="Times New Roman"/>
          <w:szCs w:val="24"/>
        </w:rPr>
        <w:t xml:space="preserve"> có đáy </w:t>
      </w:r>
      <w:r w:rsidRPr="00BB5BCE">
        <w:rPr>
          <w:rFonts w:eastAsia="Times New Roman" w:cs="Times New Roman"/>
          <w:position w:val="-6"/>
          <w:szCs w:val="24"/>
        </w:rPr>
        <w:object w:dxaOrig="720" w:dyaOrig="280">
          <v:shape id="_x0000_i1161" type="#_x0000_t75" style="width:36pt;height:14.25pt" o:ole="">
            <v:imagedata r:id="rId282" o:title=""/>
          </v:shape>
          <o:OLEObject Type="Embed" ProgID="Equation.3" ShapeID="_x0000_i1161" DrawAspect="Content" ObjectID="_1696187945" r:id="rId283"/>
        </w:object>
      </w:r>
      <w:r w:rsidRPr="00BB5BCE">
        <w:rPr>
          <w:rFonts w:eastAsia="Times New Roman" w:cs="Times New Roman"/>
          <w:szCs w:val="24"/>
        </w:rPr>
        <w:t xml:space="preserve"> là hình chữ nhật, cạnh </w:t>
      </w:r>
      <w:r w:rsidRPr="00BB5BCE">
        <w:rPr>
          <w:rFonts w:eastAsia="Times New Roman" w:cs="Times New Roman"/>
          <w:position w:val="-10"/>
          <w:szCs w:val="24"/>
        </w:rPr>
        <w:object w:dxaOrig="1960" w:dyaOrig="380">
          <v:shape id="_x0000_i1162" type="#_x0000_t75" style="width:97.5pt;height:18pt" o:ole="">
            <v:imagedata r:id="rId284" o:title=""/>
          </v:shape>
          <o:OLEObject Type="Embed" ProgID="Equation.3" ShapeID="_x0000_i1162" DrawAspect="Content" ObjectID="_1696187946" r:id="rId285"/>
        </w:object>
      </w:r>
      <w:r w:rsidRPr="00BB5BCE">
        <w:rPr>
          <w:rFonts w:eastAsia="Times New Roman" w:cs="Times New Roman"/>
          <w:szCs w:val="24"/>
        </w:rPr>
        <w:t xml:space="preserve">, cạnh bên </w:t>
      </w:r>
      <w:r w:rsidRPr="00BB5BCE">
        <w:rPr>
          <w:rFonts w:eastAsia="Times New Roman" w:cs="Times New Roman"/>
          <w:position w:val="-10"/>
          <w:szCs w:val="24"/>
        </w:rPr>
        <w:object w:dxaOrig="1419" w:dyaOrig="320">
          <v:shape id="_x0000_i1163" type="#_x0000_t75" style="width:71.25pt;height:15.75pt" o:ole="">
            <v:imagedata r:id="rId286" o:title=""/>
          </v:shape>
          <o:OLEObject Type="Embed" ProgID="Equation.3" ShapeID="_x0000_i1163" DrawAspect="Content" ObjectID="_1696187947" r:id="rId287"/>
        </w:object>
      </w:r>
      <w:r w:rsidRPr="00BB5BCE">
        <w:rPr>
          <w:rFonts w:eastAsia="Times New Roman" w:cs="Times New Roman"/>
          <w:szCs w:val="24"/>
        </w:rPr>
        <w:t xml:space="preserve">. Biết </w:t>
      </w:r>
      <w:r w:rsidRPr="00BB5BCE">
        <w:rPr>
          <w:rFonts w:eastAsia="Times New Roman" w:cs="Times New Roman"/>
          <w:position w:val="-6"/>
          <w:szCs w:val="24"/>
        </w:rPr>
        <w:object w:dxaOrig="859" w:dyaOrig="280">
          <v:shape id="_x0000_i1164" type="#_x0000_t75" style="width:42.75pt;height:14.25pt" o:ole="">
            <v:imagedata r:id="rId288" o:title=""/>
          </v:shape>
          <o:OLEObject Type="Embed" ProgID="Equation.3" ShapeID="_x0000_i1164" DrawAspect="Content" ObjectID="_1696187948" r:id="rId289"/>
        </w:object>
      </w:r>
      <w:r w:rsidRPr="00BB5BCE">
        <w:rPr>
          <w:rFonts w:eastAsia="Times New Roman" w:cs="Times New Roman"/>
          <w:szCs w:val="24"/>
        </w:rPr>
        <w:t xml:space="preserve">. Tính thể tích </w:t>
      </w:r>
      <w:r w:rsidRPr="00BB5BCE">
        <w:rPr>
          <w:rFonts w:eastAsia="Times New Roman" w:cs="Times New Roman"/>
          <w:i/>
          <w:iCs/>
          <w:szCs w:val="24"/>
        </w:rPr>
        <w:t>V</w:t>
      </w:r>
      <w:r w:rsidRPr="00BB5BCE">
        <w:rPr>
          <w:rFonts w:eastAsia="Times New Roman" w:cs="Times New Roman"/>
          <w:szCs w:val="24"/>
        </w:rPr>
        <w:t xml:space="preserve"> của khối chóp </w:t>
      </w:r>
      <w:r w:rsidRPr="00BB5BCE">
        <w:rPr>
          <w:rFonts w:eastAsia="Times New Roman" w:cs="Times New Roman"/>
          <w:position w:val="-6"/>
          <w:szCs w:val="24"/>
        </w:rPr>
        <w:object w:dxaOrig="919" w:dyaOrig="280">
          <v:shape id="_x0000_i1165" type="#_x0000_t75" style="width:46.5pt;height:14.25pt" o:ole="">
            <v:imagedata r:id="rId280" o:title=""/>
          </v:shape>
          <o:OLEObject Type="Embed" ProgID="Equation.3" ShapeID="_x0000_i1165" DrawAspect="Content" ObjectID="_1696187949" r:id="rId290"/>
        </w:object>
      </w:r>
      <w:r w:rsidRPr="00BB5BCE">
        <w:rPr>
          <w:rFonts w:eastAsia="Times New Roman" w:cs="Times New Roman"/>
          <w:szCs w:val="24"/>
        </w:rPr>
        <w:t>.</w:t>
      </w:r>
    </w:p>
    <w:p w:rsidR="00565E42" w:rsidRPr="00BB5BCE" w:rsidRDefault="00565E42" w:rsidP="00A855ED">
      <w:pPr>
        <w:tabs>
          <w:tab w:val="left" w:pos="2708"/>
          <w:tab w:val="left" w:pos="5138"/>
          <w:tab w:val="left" w:pos="7569"/>
        </w:tabs>
        <w:spacing w:line="336" w:lineRule="auto"/>
        <w:rPr>
          <w:rFonts w:eastAsia="Times New Roman" w:cs="Times New Roman"/>
          <w:szCs w:val="24"/>
        </w:rPr>
      </w:pPr>
      <w:r w:rsidRPr="00814D06">
        <w:rPr>
          <w:rFonts w:eastAsia="Times New Roman" w:cs="Times New Roman"/>
          <w:b/>
          <w:color w:val="0000FF"/>
          <w:szCs w:val="24"/>
        </w:rPr>
        <w:t>A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position w:val="-24"/>
          <w:szCs w:val="24"/>
        </w:rPr>
        <w:object w:dxaOrig="1140" w:dyaOrig="680">
          <v:shape id="_x0000_i1166" type="#_x0000_t75" style="width:57pt;height:33pt" o:ole="">
            <v:imagedata r:id="rId291" o:title=""/>
          </v:shape>
          <o:OLEObject Type="Embed" ProgID="Equation.3" ShapeID="_x0000_i1166" DrawAspect="Content" ObjectID="_1696187950" r:id="rId292"/>
        </w:object>
      </w:r>
      <w:r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B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position w:val="-24"/>
          <w:szCs w:val="24"/>
        </w:rPr>
        <w:object w:dxaOrig="1179" w:dyaOrig="680">
          <v:shape id="_x0000_i1167" type="#_x0000_t75" style="width:59.25pt;height:33pt" o:ole="">
            <v:imagedata r:id="rId293" o:title=""/>
          </v:shape>
          <o:OLEObject Type="Embed" ProgID="Equation.3" ShapeID="_x0000_i1167" DrawAspect="Content" ObjectID="_1696187951" r:id="rId294"/>
        </w:object>
      </w:r>
      <w:r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C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position w:val="-8"/>
          <w:szCs w:val="24"/>
        </w:rPr>
        <w:object w:dxaOrig="1100" w:dyaOrig="360">
          <v:shape id="_x0000_i1168" type="#_x0000_t75" style="width:54.75pt;height:18pt" o:ole="">
            <v:imagedata r:id="rId295" o:title=""/>
          </v:shape>
          <o:OLEObject Type="Embed" ProgID="Equation.3" ShapeID="_x0000_i1168" DrawAspect="Content" ObjectID="_1696187952" r:id="rId296"/>
        </w:object>
      </w:r>
      <w:r w:rsidRPr="00BB5BCE">
        <w:rPr>
          <w:rFonts w:eastAsia="Times New Roman" w:cs="Times New Roman"/>
          <w:szCs w:val="24"/>
        </w:rPr>
        <w:tab/>
      </w:r>
      <w:r w:rsidRPr="00814D06">
        <w:rPr>
          <w:rFonts w:eastAsia="Times New Roman" w:cs="Times New Roman"/>
          <w:b/>
          <w:color w:val="0000FF"/>
          <w:szCs w:val="24"/>
        </w:rPr>
        <w:t>D.</w:t>
      </w:r>
      <w:r w:rsidRPr="00BB5BCE">
        <w:rPr>
          <w:rFonts w:eastAsia="Times New Roman" w:cs="Times New Roman"/>
          <w:b/>
          <w:szCs w:val="24"/>
        </w:rPr>
        <w:t xml:space="preserve"> </w:t>
      </w:r>
      <w:r w:rsidRPr="00BB5BCE">
        <w:rPr>
          <w:rFonts w:eastAsia="Times New Roman" w:cs="Times New Roman"/>
          <w:position w:val="-24"/>
          <w:szCs w:val="24"/>
        </w:rPr>
        <w:object w:dxaOrig="940" w:dyaOrig="680">
          <v:shape id="_x0000_i1169" type="#_x0000_t75" style="width:47.25pt;height:33pt" o:ole="">
            <v:imagedata r:id="rId297" o:title=""/>
          </v:shape>
          <o:OLEObject Type="Embed" ProgID="Equation.3" ShapeID="_x0000_i1169" DrawAspect="Content" ObjectID="_1696187953" r:id="rId298"/>
        </w:object>
      </w:r>
    </w:p>
    <w:p w:rsidR="00A855ED" w:rsidRPr="00BB5BCE" w:rsidRDefault="00A855ED" w:rsidP="00A855ED">
      <w:pPr>
        <w:spacing w:before="120" w:after="200" w:line="276" w:lineRule="auto"/>
        <w:jc w:val="both"/>
        <w:rPr>
          <w:rFonts w:eastAsia="Calibri" w:cs="Times New Roman"/>
          <w:szCs w:val="24"/>
        </w:rPr>
      </w:pPr>
      <w:r w:rsidRPr="00814D06">
        <w:rPr>
          <w:rFonts w:eastAsia="Calibri" w:cs="Times New Roman"/>
          <w:b/>
          <w:color w:val="0000FF"/>
          <w:szCs w:val="24"/>
        </w:rPr>
        <w:t>Câu 40:</w:t>
      </w:r>
      <w:r w:rsidRPr="00BB5BCE">
        <w:rPr>
          <w:rFonts w:eastAsia="Calibri" w:cs="Times New Roman"/>
          <w:b/>
          <w:szCs w:val="24"/>
        </w:rPr>
        <w:t xml:space="preserve"> </w:t>
      </w:r>
      <w:r w:rsidRPr="00BB5BCE">
        <w:rPr>
          <w:rFonts w:eastAsia="Calibri" w:cs="Times New Roman"/>
          <w:szCs w:val="24"/>
        </w:rPr>
        <w:t xml:space="preserve">.Cho hình chóp S.ABCD có đáy là hình thang vuông tại A và D . hai mặt bên SAB và SAD cùng vuông góc với mặt phẳng đáy . Biết  AD = DC = a, AB = 2a , SA = </w:t>
      </w:r>
      <m:oMath>
        <m:r>
          <w:rPr>
            <w:rFonts w:ascii="Cambria Math" w:eastAsia="Calibri" w:hAnsi="Cambria Math" w:cs="Times New Roman"/>
            <w:szCs w:val="24"/>
          </w:rPr>
          <m:t>a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Cs w:val="24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Cs w:val="24"/>
              </w:rPr>
              <m:t>3</m:t>
            </m:r>
          </m:e>
        </m:rad>
      </m:oMath>
      <w:r w:rsidRPr="00BB5BCE">
        <w:rPr>
          <w:rFonts w:eastAsia="Calibri" w:cs="Times New Roman"/>
          <w:szCs w:val="24"/>
        </w:rPr>
        <w:t xml:space="preserve"> . Thể tích khối chóp S.ABCD là :</w:t>
      </w:r>
    </w:p>
    <w:p w:rsidR="00A855ED" w:rsidRPr="00BB5BCE" w:rsidRDefault="00A855ED" w:rsidP="00A855ED">
      <w:pPr>
        <w:spacing w:before="120" w:after="200" w:line="276" w:lineRule="auto"/>
        <w:jc w:val="both"/>
        <w:rPr>
          <w:rFonts w:eastAsia="Calibri" w:cs="Times New Roman"/>
          <w:b/>
          <w:szCs w:val="24"/>
        </w:rPr>
      </w:pPr>
      <w:r w:rsidRPr="00814D06">
        <w:rPr>
          <w:rFonts w:eastAsia="Calibri" w:cs="Times New Roman"/>
          <w:b/>
          <w:color w:val="0000FF"/>
          <w:szCs w:val="24"/>
        </w:rPr>
        <w:t>A.</w:t>
      </w:r>
      <w:r w:rsidRPr="00BB5BCE">
        <w:rPr>
          <w:rFonts w:eastAsia="Calibri" w:cs="Times New Roman"/>
          <w:b/>
          <w:szCs w:val="24"/>
        </w:rPr>
        <w:t xml:space="preserve"> </w:t>
      </w:r>
      <w:r w:rsidRPr="00BB5BCE">
        <w:rPr>
          <w:rFonts w:eastAsia="Calibri" w:cs="Times New Roman"/>
          <w:b/>
          <w:position w:val="-24"/>
          <w:szCs w:val="24"/>
        </w:rPr>
        <w:object w:dxaOrig="639" w:dyaOrig="680">
          <v:shape id="_x0000_i1170" type="#_x0000_t75" style="width:32.25pt;height:34.5pt" o:ole="">
            <v:imagedata r:id="rId299" o:title=""/>
          </v:shape>
          <o:OLEObject Type="Embed" ProgID="Equation.DSMT4" ShapeID="_x0000_i1170" DrawAspect="Content" ObjectID="_1696187954" r:id="rId300"/>
        </w:object>
      </w:r>
      <w:r w:rsidRPr="00BB5BCE">
        <w:rPr>
          <w:rFonts w:eastAsia="Calibri" w:cs="Times New Roman"/>
          <w:b/>
          <w:szCs w:val="24"/>
        </w:rPr>
        <w:t xml:space="preserve"> </w:t>
      </w:r>
      <w:r w:rsidRPr="00BB5BCE">
        <w:rPr>
          <w:rFonts w:eastAsia="Calibri" w:cs="Times New Roman"/>
          <w:b/>
          <w:szCs w:val="24"/>
        </w:rPr>
        <w:tab/>
        <w:t xml:space="preserve">             </w:t>
      </w:r>
      <w:r w:rsidRPr="00814D06">
        <w:rPr>
          <w:rFonts w:eastAsia="Calibri" w:cs="Times New Roman"/>
          <w:b/>
          <w:color w:val="0000FF"/>
          <w:szCs w:val="24"/>
        </w:rPr>
        <w:t>B.</w:t>
      </w:r>
      <w:r w:rsidRPr="00BB5BCE">
        <w:rPr>
          <w:rFonts w:eastAsia="Calibri" w:cs="Times New Roman"/>
          <w:b/>
          <w:szCs w:val="24"/>
        </w:rPr>
        <w:t xml:space="preserve"> </w:t>
      </w:r>
      <w:r w:rsidRPr="00BB5BCE">
        <w:rPr>
          <w:rFonts w:eastAsia="Calibri" w:cs="Times New Roman"/>
          <w:b/>
          <w:position w:val="-24"/>
          <w:szCs w:val="24"/>
        </w:rPr>
        <w:object w:dxaOrig="639" w:dyaOrig="680">
          <v:shape id="_x0000_i1171" type="#_x0000_t75" style="width:32.25pt;height:34.5pt" o:ole="">
            <v:imagedata r:id="rId301" o:title=""/>
          </v:shape>
          <o:OLEObject Type="Embed" ProgID="Equation.DSMT4" ShapeID="_x0000_i1171" DrawAspect="Content" ObjectID="_1696187955" r:id="rId302"/>
        </w:object>
      </w:r>
      <w:r w:rsidRPr="00BB5BCE">
        <w:rPr>
          <w:rFonts w:eastAsia="Calibri" w:cs="Times New Roman"/>
          <w:b/>
          <w:szCs w:val="24"/>
        </w:rPr>
        <w:tab/>
        <w:t xml:space="preserve">                   </w:t>
      </w:r>
      <w:r w:rsidRPr="00814D06">
        <w:rPr>
          <w:rFonts w:eastAsia="Calibri" w:cs="Times New Roman"/>
          <w:b/>
          <w:color w:val="0000FF"/>
          <w:szCs w:val="24"/>
        </w:rPr>
        <w:t>C.</w:t>
      </w:r>
      <w:r w:rsidRPr="00BB5BCE">
        <w:rPr>
          <w:rFonts w:eastAsia="Calibri" w:cs="Times New Roman"/>
          <w:b/>
          <w:szCs w:val="24"/>
        </w:rPr>
        <w:t xml:space="preserve"> </w:t>
      </w:r>
      <w:r w:rsidRPr="00BB5BCE">
        <w:rPr>
          <w:rFonts w:eastAsia="Calibri" w:cs="Times New Roman"/>
          <w:b/>
          <w:position w:val="-24"/>
          <w:szCs w:val="24"/>
        </w:rPr>
        <w:object w:dxaOrig="639" w:dyaOrig="680">
          <v:shape id="_x0000_i1172" type="#_x0000_t75" style="width:32.25pt;height:34.5pt" o:ole="">
            <v:imagedata r:id="rId303" o:title=""/>
          </v:shape>
          <o:OLEObject Type="Embed" ProgID="Equation.DSMT4" ShapeID="_x0000_i1172" DrawAspect="Content" ObjectID="_1696187956" r:id="rId304"/>
        </w:object>
      </w:r>
      <w:r w:rsidRPr="00BB5BCE">
        <w:rPr>
          <w:rFonts w:eastAsia="Calibri" w:cs="Times New Roman"/>
          <w:b/>
          <w:szCs w:val="24"/>
        </w:rPr>
        <w:tab/>
        <w:t xml:space="preserve">                   </w:t>
      </w:r>
      <w:r w:rsidRPr="00814D06">
        <w:rPr>
          <w:rFonts w:eastAsia="Calibri" w:cs="Times New Roman"/>
          <w:b/>
          <w:color w:val="0000FF"/>
          <w:szCs w:val="24"/>
        </w:rPr>
        <w:t>D.</w:t>
      </w:r>
      <w:r w:rsidRPr="00BB5BCE">
        <w:rPr>
          <w:rFonts w:eastAsia="Calibri" w:cs="Times New Roman"/>
          <w:b/>
          <w:szCs w:val="24"/>
        </w:rPr>
        <w:t xml:space="preserve"> </w:t>
      </w:r>
      <w:r w:rsidRPr="00BB5BCE">
        <w:rPr>
          <w:rFonts w:eastAsia="Calibri" w:cs="Times New Roman"/>
          <w:b/>
          <w:position w:val="-24"/>
          <w:szCs w:val="24"/>
        </w:rPr>
        <w:object w:dxaOrig="639" w:dyaOrig="680">
          <v:shape id="_x0000_i1173" type="#_x0000_t75" style="width:32.25pt;height:34.5pt" o:ole="">
            <v:imagedata r:id="rId305" o:title=""/>
          </v:shape>
          <o:OLEObject Type="Embed" ProgID="Equation.DSMT4" ShapeID="_x0000_i1173" DrawAspect="Content" ObjectID="_1696187957" r:id="rId306"/>
        </w:object>
      </w:r>
    </w:p>
    <w:p w:rsidR="008524A7" w:rsidRPr="00BB5BCE" w:rsidRDefault="008524A7" w:rsidP="008524A7">
      <w:pPr>
        <w:jc w:val="center"/>
        <w:rPr>
          <w:b/>
          <w:szCs w:val="24"/>
        </w:rPr>
      </w:pPr>
    </w:p>
    <w:sectPr w:rsidR="008524A7" w:rsidRPr="00BB5BCE" w:rsidSect="00814D06">
      <w:headerReference w:type="default" r:id="rId307"/>
      <w:footerReference w:type="default" r:id="rId308"/>
      <w:pgSz w:w="12240" w:h="15840"/>
      <w:pgMar w:top="720" w:right="576" w:bottom="540" w:left="1008" w:header="270" w:footer="4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5EA6" w:rsidRDefault="001A5EA6" w:rsidP="00DD2FDE">
      <w:r>
        <w:separator/>
      </w:r>
    </w:p>
  </w:endnote>
  <w:endnote w:type="continuationSeparator" w:id="0">
    <w:p w:rsidR="001A5EA6" w:rsidRDefault="001A5EA6" w:rsidP="00DD2F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4D06" w:rsidRPr="0013010D" w:rsidRDefault="00814D06" w:rsidP="00814D06">
    <w:pPr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Arial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5EA6" w:rsidRDefault="001A5EA6" w:rsidP="00DD2FDE">
      <w:r>
        <w:separator/>
      </w:r>
    </w:p>
  </w:footnote>
  <w:footnote w:type="continuationSeparator" w:id="0">
    <w:p w:rsidR="001A5EA6" w:rsidRDefault="001A5EA6" w:rsidP="00DD2FD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4D06" w:rsidRDefault="00814D06" w:rsidP="00814D06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7A1D6A"/>
    <w:multiLevelType w:val="hybridMultilevel"/>
    <w:tmpl w:val="66A2CBB4"/>
    <w:lvl w:ilvl="0" w:tplc="32321456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FAC7292"/>
    <w:multiLevelType w:val="hybridMultilevel"/>
    <w:tmpl w:val="4D68E572"/>
    <w:lvl w:ilvl="0" w:tplc="5CC8DAC2">
      <w:start w:val="1"/>
      <w:numFmt w:val="decimal"/>
      <w:lvlText w:val="Câu %1.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color w:val="0000FF"/>
        <w:sz w:val="24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149C"/>
    <w:rsid w:val="000047FA"/>
    <w:rsid w:val="000200D9"/>
    <w:rsid w:val="00076066"/>
    <w:rsid w:val="00077524"/>
    <w:rsid w:val="00084713"/>
    <w:rsid w:val="001274E4"/>
    <w:rsid w:val="00131C81"/>
    <w:rsid w:val="0016150E"/>
    <w:rsid w:val="001A149C"/>
    <w:rsid w:val="001A5EA6"/>
    <w:rsid w:val="001B473E"/>
    <w:rsid w:val="001C2937"/>
    <w:rsid w:val="002369B9"/>
    <w:rsid w:val="002612E8"/>
    <w:rsid w:val="00261DE7"/>
    <w:rsid w:val="00262E8B"/>
    <w:rsid w:val="0027398F"/>
    <w:rsid w:val="0027410C"/>
    <w:rsid w:val="00283DC3"/>
    <w:rsid w:val="00285F6B"/>
    <w:rsid w:val="002860D0"/>
    <w:rsid w:val="00287E50"/>
    <w:rsid w:val="002C227D"/>
    <w:rsid w:val="002D7878"/>
    <w:rsid w:val="002E2985"/>
    <w:rsid w:val="00310917"/>
    <w:rsid w:val="00317274"/>
    <w:rsid w:val="00331D0C"/>
    <w:rsid w:val="003828E8"/>
    <w:rsid w:val="003845B9"/>
    <w:rsid w:val="003B31A5"/>
    <w:rsid w:val="003B7C04"/>
    <w:rsid w:val="003C0679"/>
    <w:rsid w:val="003C273A"/>
    <w:rsid w:val="003C6FD9"/>
    <w:rsid w:val="003E671D"/>
    <w:rsid w:val="0046798E"/>
    <w:rsid w:val="004D48FC"/>
    <w:rsid w:val="004E46A3"/>
    <w:rsid w:val="00536082"/>
    <w:rsid w:val="005645DE"/>
    <w:rsid w:val="00565E42"/>
    <w:rsid w:val="00576B17"/>
    <w:rsid w:val="00584EC7"/>
    <w:rsid w:val="005C4CD2"/>
    <w:rsid w:val="0068321B"/>
    <w:rsid w:val="006E0EE0"/>
    <w:rsid w:val="007377F0"/>
    <w:rsid w:val="00762215"/>
    <w:rsid w:val="00787826"/>
    <w:rsid w:val="00796435"/>
    <w:rsid w:val="007E2300"/>
    <w:rsid w:val="007E5D40"/>
    <w:rsid w:val="00814D06"/>
    <w:rsid w:val="008524A7"/>
    <w:rsid w:val="0088456E"/>
    <w:rsid w:val="008B113A"/>
    <w:rsid w:val="0091086D"/>
    <w:rsid w:val="00922EF3"/>
    <w:rsid w:val="00937501"/>
    <w:rsid w:val="009B344B"/>
    <w:rsid w:val="009B7799"/>
    <w:rsid w:val="009C1D68"/>
    <w:rsid w:val="009D7C27"/>
    <w:rsid w:val="009F0EFB"/>
    <w:rsid w:val="009F2483"/>
    <w:rsid w:val="00A22883"/>
    <w:rsid w:val="00A23D49"/>
    <w:rsid w:val="00A42927"/>
    <w:rsid w:val="00A855ED"/>
    <w:rsid w:val="00AA3B88"/>
    <w:rsid w:val="00AC5D66"/>
    <w:rsid w:val="00B266B8"/>
    <w:rsid w:val="00B3619A"/>
    <w:rsid w:val="00B62E7D"/>
    <w:rsid w:val="00B8596A"/>
    <w:rsid w:val="00B90346"/>
    <w:rsid w:val="00BA0C79"/>
    <w:rsid w:val="00BA635D"/>
    <w:rsid w:val="00BB5BCE"/>
    <w:rsid w:val="00C377FD"/>
    <w:rsid w:val="00C40BE1"/>
    <w:rsid w:val="00C91CE2"/>
    <w:rsid w:val="00CC1A74"/>
    <w:rsid w:val="00CE3DCA"/>
    <w:rsid w:val="00D0034D"/>
    <w:rsid w:val="00D152F9"/>
    <w:rsid w:val="00D4680F"/>
    <w:rsid w:val="00D76DFA"/>
    <w:rsid w:val="00D93347"/>
    <w:rsid w:val="00DA54A9"/>
    <w:rsid w:val="00DD2FDE"/>
    <w:rsid w:val="00DD3879"/>
    <w:rsid w:val="00E3770E"/>
    <w:rsid w:val="00E47F1C"/>
    <w:rsid w:val="00E7391A"/>
    <w:rsid w:val="00EA2FD6"/>
    <w:rsid w:val="00EC40A9"/>
    <w:rsid w:val="00ED5527"/>
    <w:rsid w:val="00EE4EE3"/>
    <w:rsid w:val="00EF20BF"/>
    <w:rsid w:val="00F54631"/>
    <w:rsid w:val="00F654F3"/>
    <w:rsid w:val="00F8606D"/>
    <w:rsid w:val="00FB7BB5"/>
    <w:rsid w:val="00FC1448"/>
    <w:rsid w:val="00FE6A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1A149C"/>
    <w:pPr>
      <w:keepNext/>
      <w:spacing w:before="120"/>
      <w:jc w:val="center"/>
      <w:outlineLvl w:val="2"/>
    </w:pPr>
    <w:rPr>
      <w:rFonts w:eastAsia="Times New Roman" w:cs="Times New Roman"/>
      <w:b/>
      <w:sz w:val="3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1A149C"/>
    <w:rPr>
      <w:rFonts w:eastAsia="Times New Roman" w:cs="Times New Roman"/>
      <w:b/>
      <w:sz w:val="36"/>
      <w:szCs w:val="20"/>
    </w:rPr>
  </w:style>
  <w:style w:type="paragraph" w:customStyle="1" w:styleId="CharCharChar">
    <w:name w:val="Char Char Char"/>
    <w:basedOn w:val="Normal"/>
    <w:autoRedefine/>
    <w:rsid w:val="001A149C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ListParagraph">
    <w:name w:val="List Paragraph"/>
    <w:basedOn w:val="Normal"/>
    <w:uiPriority w:val="34"/>
    <w:qFormat/>
    <w:rsid w:val="00D9334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D2FD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D2FDE"/>
  </w:style>
  <w:style w:type="paragraph" w:styleId="Footer">
    <w:name w:val="footer"/>
    <w:basedOn w:val="Normal"/>
    <w:link w:val="FooterChar"/>
    <w:uiPriority w:val="99"/>
    <w:unhideWhenUsed/>
    <w:rsid w:val="00DD2FD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D2FDE"/>
  </w:style>
  <w:style w:type="paragraph" w:styleId="BalloonText">
    <w:name w:val="Balloon Text"/>
    <w:basedOn w:val="Normal"/>
    <w:link w:val="BalloonTextChar"/>
    <w:uiPriority w:val="99"/>
    <w:semiHidden/>
    <w:unhideWhenUsed/>
    <w:rsid w:val="008524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24A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524A7"/>
    <w:rPr>
      <w:color w:val="808080"/>
    </w:rPr>
  </w:style>
  <w:style w:type="table" w:styleId="TableGrid">
    <w:name w:val="Table Grid"/>
    <w:basedOn w:val="TableNormal"/>
    <w:uiPriority w:val="39"/>
    <w:rsid w:val="00B859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1A149C"/>
    <w:pPr>
      <w:keepNext/>
      <w:spacing w:before="120"/>
      <w:jc w:val="center"/>
      <w:outlineLvl w:val="2"/>
    </w:pPr>
    <w:rPr>
      <w:rFonts w:eastAsia="Times New Roman" w:cs="Times New Roman"/>
      <w:b/>
      <w:sz w:val="3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1A149C"/>
    <w:rPr>
      <w:rFonts w:eastAsia="Times New Roman" w:cs="Times New Roman"/>
      <w:b/>
      <w:sz w:val="36"/>
      <w:szCs w:val="20"/>
    </w:rPr>
  </w:style>
  <w:style w:type="paragraph" w:customStyle="1" w:styleId="CharCharChar">
    <w:name w:val="Char Char Char"/>
    <w:basedOn w:val="Normal"/>
    <w:autoRedefine/>
    <w:rsid w:val="001A149C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ListParagraph">
    <w:name w:val="List Paragraph"/>
    <w:basedOn w:val="Normal"/>
    <w:uiPriority w:val="34"/>
    <w:qFormat/>
    <w:rsid w:val="00D9334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D2FD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D2FDE"/>
  </w:style>
  <w:style w:type="paragraph" w:styleId="Footer">
    <w:name w:val="footer"/>
    <w:basedOn w:val="Normal"/>
    <w:link w:val="FooterChar"/>
    <w:uiPriority w:val="99"/>
    <w:unhideWhenUsed/>
    <w:rsid w:val="00DD2FD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D2FDE"/>
  </w:style>
  <w:style w:type="paragraph" w:styleId="BalloonText">
    <w:name w:val="Balloon Text"/>
    <w:basedOn w:val="Normal"/>
    <w:link w:val="BalloonTextChar"/>
    <w:uiPriority w:val="99"/>
    <w:semiHidden/>
    <w:unhideWhenUsed/>
    <w:rsid w:val="008524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24A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524A7"/>
    <w:rPr>
      <w:color w:val="808080"/>
    </w:rPr>
  </w:style>
  <w:style w:type="table" w:styleId="TableGrid">
    <w:name w:val="Table Grid"/>
    <w:basedOn w:val="TableNormal"/>
    <w:uiPriority w:val="39"/>
    <w:rsid w:val="00B859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8006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10.emf"/><Relationship Id="rId268" Type="http://schemas.openxmlformats.org/officeDocument/2006/relationships/image" Target="media/image132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4.bin"/><Relationship Id="rId279" Type="http://schemas.openxmlformats.org/officeDocument/2006/relationships/oleObject" Target="embeddings/oleObject135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2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5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6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0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6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9.wmf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293" Type="http://schemas.openxmlformats.org/officeDocument/2006/relationships/image" Target="media/image144.wmf"/><Relationship Id="rId307" Type="http://schemas.openxmlformats.org/officeDocument/2006/relationships/header" Target="header1.xml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7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294" Type="http://schemas.openxmlformats.org/officeDocument/2006/relationships/oleObject" Target="embeddings/oleObject143.bin"/><Relationship Id="rId308" Type="http://schemas.openxmlformats.org/officeDocument/2006/relationships/footer" Target="foot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image" Target="media/image145.wmf"/><Relationship Id="rId309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theme" Target="theme/theme1.xml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3.bin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image" Target="media/image146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oleObject" Target="embeddings/oleObject145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303" Type="http://schemas.openxmlformats.org/officeDocument/2006/relationships/image" Target="media/image149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0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7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6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1.emf"/><Relationship Id="rId269" Type="http://schemas.openxmlformats.org/officeDocument/2006/relationships/oleObject" Target="embeddings/oleObject130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32</Words>
  <Characters>8163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>thuvienhoclieu.com</Company>
  <LinksUpToDate>false</LinksUpToDate>
  <CharactersWithSpaces>95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0-19T15:15:00Z</dcterms:created>
  <dcterms:modified xsi:type="dcterms:W3CDTF">2021-10-19T15:18:00Z</dcterms:modified>
</cp:coreProperties>
</file>